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93F26" w:rsidRPr="008B13F4" w:rsidRDefault="00252DDB" w:rsidP="00BB5A79">
      <w:pPr>
        <w:ind w:left="-567" w:right="283" w:firstLine="567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ЛАБОРАТОРНАЯ РАБОТА №3</w:t>
      </w:r>
      <w:bookmarkStart w:id="0" w:name="_GoBack"/>
      <w:bookmarkEnd w:id="0"/>
    </w:p>
    <w:p w:rsidR="00F13414" w:rsidRDefault="005504A3" w:rsidP="005504A3">
      <w:pPr>
        <w:spacing w:after="0" w:line="240" w:lineRule="auto"/>
        <w:ind w:firstLine="567"/>
        <w:jc w:val="both"/>
        <w:rPr>
          <w:rFonts w:ascii="Times New Roman" w:hAnsi="Times New Roman" w:cs="Times New Roman"/>
          <w:b/>
          <w:sz w:val="28"/>
          <w:szCs w:val="28"/>
        </w:rPr>
      </w:pPr>
      <w:r w:rsidRPr="005504A3">
        <w:rPr>
          <w:rFonts w:ascii="Times New Roman" w:eastAsia="Times New Roman" w:hAnsi="Times New Roman" w:cs="Times New Roman"/>
          <w:b/>
          <w:sz w:val="28"/>
          <w:szCs w:val="20"/>
          <w:lang w:eastAsia="ru-RU"/>
        </w:rPr>
        <w:t>ПРИМЕНЕНИЕ ТИПОВЫХ РЕГУЛЯТОРОВ</w:t>
      </w:r>
      <w:r w:rsidR="00893F26" w:rsidRPr="005504A3">
        <w:rPr>
          <w:rFonts w:ascii="Times New Roman" w:hAnsi="Times New Roman" w:cs="Times New Roman"/>
          <w:b/>
          <w:sz w:val="28"/>
          <w:szCs w:val="28"/>
        </w:rPr>
        <w:t xml:space="preserve"> В</w:t>
      </w:r>
      <w:r w:rsidR="00882DCA" w:rsidRPr="005504A3">
        <w:rPr>
          <w:rFonts w:ascii="Times New Roman" w:hAnsi="Times New Roman" w:cs="Times New Roman"/>
          <w:b/>
          <w:sz w:val="28"/>
          <w:szCs w:val="28"/>
        </w:rPr>
        <w:t xml:space="preserve"> ТРЕХКОНТУРОЙ</w:t>
      </w:r>
      <w:r w:rsidR="00893F26" w:rsidRPr="008B13F4">
        <w:rPr>
          <w:rFonts w:ascii="Times New Roman" w:hAnsi="Times New Roman" w:cs="Times New Roman"/>
          <w:b/>
          <w:sz w:val="28"/>
          <w:szCs w:val="28"/>
        </w:rPr>
        <w:t xml:space="preserve"> СИСТЕМЕ ПОДЧИНЕННОГО РЕГУЛИРОВАНИЯ</w:t>
      </w:r>
    </w:p>
    <w:p w:rsidR="005504A3" w:rsidRPr="008B13F4" w:rsidRDefault="005504A3" w:rsidP="005504A3">
      <w:pPr>
        <w:spacing w:after="0" w:line="240" w:lineRule="auto"/>
        <w:ind w:firstLine="567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34259B" w:rsidRPr="008B13F4" w:rsidRDefault="0034259B" w:rsidP="00BB5A79">
      <w:pPr>
        <w:widowControl w:val="0"/>
        <w:tabs>
          <w:tab w:val="left" w:pos="567"/>
        </w:tabs>
        <w:autoSpaceDE w:val="0"/>
        <w:autoSpaceDN w:val="0"/>
        <w:adjustRightInd w:val="0"/>
        <w:spacing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8B13F4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1</w:t>
      </w:r>
      <w:r w:rsidR="00F014E9" w:rsidRPr="008B13F4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.</w:t>
      </w:r>
      <w:r w:rsidRPr="008B13F4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</w:t>
      </w:r>
      <w:r w:rsidR="00F014E9" w:rsidRPr="008B13F4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Цели работы</w:t>
      </w:r>
    </w:p>
    <w:p w:rsidR="0034259B" w:rsidRPr="00BB5A79" w:rsidRDefault="0034259B" w:rsidP="00BB5A79">
      <w:pPr>
        <w:widowControl w:val="0"/>
        <w:numPr>
          <w:ilvl w:val="0"/>
          <w:numId w:val="1"/>
        </w:numPr>
        <w:tabs>
          <w:tab w:val="left" w:pos="567"/>
          <w:tab w:val="left" w:pos="1134"/>
        </w:tabs>
        <w:autoSpaceDE w:val="0"/>
        <w:autoSpaceDN w:val="0"/>
        <w:adjustRightInd w:val="0"/>
        <w:spacing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>Изучение структуры и регулирующих устройств автоматической системы каскадного типа (на примере электропривода)</w:t>
      </w:r>
    </w:p>
    <w:p w:rsidR="0034259B" w:rsidRPr="00BB5A79" w:rsidRDefault="0034259B" w:rsidP="00BB5A79">
      <w:pPr>
        <w:widowControl w:val="0"/>
        <w:numPr>
          <w:ilvl w:val="0"/>
          <w:numId w:val="1"/>
        </w:numPr>
        <w:tabs>
          <w:tab w:val="left" w:pos="567"/>
          <w:tab w:val="left" w:pos="1134"/>
        </w:tabs>
        <w:autoSpaceDE w:val="0"/>
        <w:autoSpaceDN w:val="0"/>
        <w:adjustRightInd w:val="0"/>
        <w:spacing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B5A79">
        <w:rPr>
          <w:rFonts w:ascii="Times New Roman" w:hAnsi="Times New Roman" w:cs="Times New Roman"/>
          <w:bCs/>
          <w:sz w:val="28"/>
          <w:szCs w:val="28"/>
        </w:rPr>
        <w:t xml:space="preserve">Настройка контура тока электропривода на технический оптимум </w:t>
      </w:r>
    </w:p>
    <w:p w:rsidR="0034259B" w:rsidRPr="00BB5A79" w:rsidRDefault="0034259B" w:rsidP="00BB5A79">
      <w:pPr>
        <w:pStyle w:val="a3"/>
        <w:widowControl w:val="0"/>
        <w:numPr>
          <w:ilvl w:val="0"/>
          <w:numId w:val="1"/>
        </w:numPr>
        <w:tabs>
          <w:tab w:val="clear" w:pos="1440"/>
          <w:tab w:val="left" w:pos="567"/>
          <w:tab w:val="left" w:pos="1134"/>
        </w:tabs>
        <w:autoSpaceDE w:val="0"/>
        <w:autoSpaceDN w:val="0"/>
        <w:adjustRightInd w:val="0"/>
        <w:spacing w:before="120"/>
        <w:ind w:left="-567" w:right="283" w:firstLine="567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BB5A79">
        <w:rPr>
          <w:rFonts w:ascii="Times New Roman" w:hAnsi="Times New Roman" w:cs="Times New Roman"/>
          <w:bCs/>
          <w:sz w:val="28"/>
          <w:szCs w:val="28"/>
        </w:rPr>
        <w:t xml:space="preserve">Настройка контура скорости электропривода на технический и симметричный оптимумы </w:t>
      </w:r>
    </w:p>
    <w:p w:rsidR="0034259B" w:rsidRPr="00BB5A79" w:rsidRDefault="0034259B" w:rsidP="00BB5A79">
      <w:pPr>
        <w:pStyle w:val="a3"/>
        <w:widowControl w:val="0"/>
        <w:numPr>
          <w:ilvl w:val="0"/>
          <w:numId w:val="1"/>
        </w:numPr>
        <w:tabs>
          <w:tab w:val="clear" w:pos="1440"/>
          <w:tab w:val="left" w:pos="567"/>
          <w:tab w:val="left" w:pos="1134"/>
        </w:tabs>
        <w:autoSpaceDE w:val="0"/>
        <w:autoSpaceDN w:val="0"/>
        <w:adjustRightInd w:val="0"/>
        <w:spacing w:before="120"/>
        <w:ind w:left="-567" w:right="283" w:firstLine="567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BB5A79">
        <w:rPr>
          <w:rFonts w:ascii="Times New Roman" w:hAnsi="Times New Roman" w:cs="Times New Roman"/>
          <w:bCs/>
          <w:sz w:val="28"/>
          <w:szCs w:val="28"/>
        </w:rPr>
        <w:t>Настройка контура положения электропривода</w:t>
      </w:r>
    </w:p>
    <w:p w:rsidR="0034259B" w:rsidRPr="00BB5A79" w:rsidRDefault="0034259B" w:rsidP="00BB5A79">
      <w:pPr>
        <w:pStyle w:val="a3"/>
        <w:widowControl w:val="0"/>
        <w:numPr>
          <w:ilvl w:val="0"/>
          <w:numId w:val="1"/>
        </w:numPr>
        <w:tabs>
          <w:tab w:val="clear" w:pos="1440"/>
          <w:tab w:val="left" w:pos="567"/>
          <w:tab w:val="left" w:pos="1134"/>
        </w:tabs>
        <w:autoSpaceDE w:val="0"/>
        <w:autoSpaceDN w:val="0"/>
        <w:adjustRightInd w:val="0"/>
        <w:spacing w:before="120"/>
        <w:ind w:left="-567" w:right="283" w:firstLine="567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BB5A79">
        <w:rPr>
          <w:rFonts w:ascii="Times New Roman" w:hAnsi="Times New Roman" w:cs="Times New Roman"/>
          <w:bCs/>
          <w:sz w:val="28"/>
          <w:szCs w:val="28"/>
        </w:rPr>
        <w:t xml:space="preserve">Освоение пакета </w:t>
      </w:r>
      <w:proofErr w:type="spellStart"/>
      <w:r w:rsidRPr="004C6807">
        <w:rPr>
          <w:rFonts w:ascii="Times New Roman" w:hAnsi="Times New Roman" w:cs="Times New Roman"/>
          <w:bCs/>
          <w:i/>
          <w:sz w:val="28"/>
          <w:szCs w:val="28"/>
          <w:lang w:val="en-US"/>
        </w:rPr>
        <w:t>Matlab</w:t>
      </w:r>
      <w:proofErr w:type="spellEnd"/>
      <w:r w:rsidRPr="00BB5A79">
        <w:rPr>
          <w:rFonts w:ascii="Times New Roman" w:hAnsi="Times New Roman" w:cs="Times New Roman"/>
          <w:bCs/>
          <w:sz w:val="28"/>
          <w:szCs w:val="28"/>
        </w:rPr>
        <w:t>+</w:t>
      </w:r>
      <w:r w:rsidRPr="004C6807">
        <w:rPr>
          <w:rFonts w:ascii="Times New Roman" w:hAnsi="Times New Roman" w:cs="Times New Roman"/>
          <w:bCs/>
          <w:i/>
          <w:sz w:val="28"/>
          <w:szCs w:val="28"/>
          <w:lang w:val="en-US"/>
        </w:rPr>
        <w:t>Simulink</w:t>
      </w:r>
      <w:r w:rsidRPr="00BB5A79">
        <w:rPr>
          <w:rFonts w:ascii="Times New Roman" w:hAnsi="Times New Roman" w:cs="Times New Roman"/>
          <w:bCs/>
          <w:sz w:val="28"/>
          <w:szCs w:val="28"/>
        </w:rPr>
        <w:t xml:space="preserve"> (другого программного обеспечения), предназначенного для моделирования автоматических систем</w:t>
      </w:r>
    </w:p>
    <w:p w:rsidR="00C21235" w:rsidRPr="00BB5A79" w:rsidRDefault="00C21235" w:rsidP="00BB5A79">
      <w:pPr>
        <w:pStyle w:val="a3"/>
        <w:widowControl w:val="0"/>
        <w:tabs>
          <w:tab w:val="left" w:pos="1134"/>
        </w:tabs>
        <w:autoSpaceDE w:val="0"/>
        <w:autoSpaceDN w:val="0"/>
        <w:adjustRightInd w:val="0"/>
        <w:spacing w:before="120"/>
        <w:ind w:left="-567" w:right="283" w:firstLine="567"/>
        <w:jc w:val="both"/>
        <w:rPr>
          <w:rFonts w:ascii="Times New Roman" w:hAnsi="Times New Roman" w:cs="Times New Roman"/>
          <w:bCs/>
          <w:sz w:val="28"/>
          <w:szCs w:val="28"/>
        </w:rPr>
      </w:pPr>
    </w:p>
    <w:p w:rsidR="00C21235" w:rsidRPr="008B13F4" w:rsidRDefault="00DC4867" w:rsidP="00BB5A79">
      <w:pPr>
        <w:pStyle w:val="a3"/>
        <w:widowControl w:val="0"/>
        <w:tabs>
          <w:tab w:val="left" w:pos="1134"/>
        </w:tabs>
        <w:autoSpaceDE w:val="0"/>
        <w:autoSpaceDN w:val="0"/>
        <w:adjustRightInd w:val="0"/>
        <w:spacing w:before="120"/>
        <w:ind w:left="-567" w:right="283" w:firstLine="567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8B13F4">
        <w:rPr>
          <w:rFonts w:ascii="Times New Roman" w:hAnsi="Times New Roman" w:cs="Times New Roman"/>
          <w:b/>
          <w:bCs/>
          <w:sz w:val="28"/>
          <w:szCs w:val="28"/>
        </w:rPr>
        <w:t xml:space="preserve">2. </w:t>
      </w:r>
      <w:r w:rsidR="00C21235" w:rsidRPr="008B13F4">
        <w:rPr>
          <w:rFonts w:ascii="Times New Roman" w:hAnsi="Times New Roman" w:cs="Times New Roman"/>
          <w:b/>
          <w:bCs/>
          <w:sz w:val="28"/>
          <w:szCs w:val="28"/>
        </w:rPr>
        <w:t>Вопросы для подготовки к работе</w:t>
      </w:r>
    </w:p>
    <w:p w:rsidR="00C21235" w:rsidRPr="00BB5A79" w:rsidRDefault="00C21235" w:rsidP="00BB5A79">
      <w:pPr>
        <w:pStyle w:val="a4"/>
        <w:tabs>
          <w:tab w:val="left" w:pos="1134"/>
        </w:tabs>
        <w:ind w:left="-567" w:right="283" w:firstLine="567"/>
        <w:jc w:val="both"/>
        <w:rPr>
          <w:szCs w:val="28"/>
        </w:rPr>
      </w:pPr>
      <w:r w:rsidRPr="00BB5A79">
        <w:rPr>
          <w:szCs w:val="28"/>
        </w:rPr>
        <w:t>Каковы характерные особенности системы подчиненного регулирования?</w:t>
      </w:r>
    </w:p>
    <w:p w:rsidR="00C21235" w:rsidRPr="00BB5A79" w:rsidRDefault="00C21235" w:rsidP="00BB5A79">
      <w:pPr>
        <w:pStyle w:val="a3"/>
        <w:widowControl w:val="0"/>
        <w:tabs>
          <w:tab w:val="left" w:pos="1134"/>
        </w:tabs>
        <w:autoSpaceDE w:val="0"/>
        <w:autoSpaceDN w:val="0"/>
        <w:adjustRightInd w:val="0"/>
        <w:spacing w:after="0"/>
        <w:ind w:left="-567" w:right="283" w:firstLine="567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BB5A79">
        <w:rPr>
          <w:rFonts w:ascii="Times New Roman" w:hAnsi="Times New Roman" w:cs="Times New Roman"/>
          <w:bCs/>
          <w:sz w:val="28"/>
          <w:szCs w:val="28"/>
        </w:rPr>
        <w:t>Чем определяется быстродействие силового преобразователя электропривода?</w:t>
      </w:r>
    </w:p>
    <w:p w:rsidR="00C21235" w:rsidRPr="00BB5A79" w:rsidRDefault="00C21235" w:rsidP="00BB5A79">
      <w:pPr>
        <w:pStyle w:val="a4"/>
        <w:ind w:left="-567" w:right="283" w:firstLine="567"/>
        <w:jc w:val="both"/>
        <w:rPr>
          <w:szCs w:val="28"/>
        </w:rPr>
      </w:pPr>
      <w:r w:rsidRPr="00BB5A79">
        <w:rPr>
          <w:szCs w:val="28"/>
        </w:rPr>
        <w:t>Какие типовые регуляторы применяют в электроприводе? Как записать их передаточные функции (ПФ)?</w:t>
      </w:r>
    </w:p>
    <w:p w:rsidR="00C21235" w:rsidRPr="00BB5A79" w:rsidRDefault="00C21235" w:rsidP="00BB5A79">
      <w:pPr>
        <w:pStyle w:val="a4"/>
        <w:ind w:left="-567" w:right="283" w:firstLine="567"/>
        <w:jc w:val="both"/>
        <w:rPr>
          <w:szCs w:val="28"/>
        </w:rPr>
      </w:pPr>
      <w:r w:rsidRPr="00BB5A79">
        <w:rPr>
          <w:szCs w:val="28"/>
        </w:rPr>
        <w:t>Как выполняют настройку регулятора на технический оптимум? На симметричный оптимум?</w:t>
      </w:r>
    </w:p>
    <w:p w:rsidR="00DC4867" w:rsidRPr="00BB5A79" w:rsidRDefault="00DC4867" w:rsidP="00BB5A79">
      <w:pPr>
        <w:pStyle w:val="a4"/>
        <w:ind w:left="-567" w:right="283" w:firstLine="567"/>
        <w:jc w:val="both"/>
        <w:rPr>
          <w:szCs w:val="28"/>
        </w:rPr>
      </w:pPr>
    </w:p>
    <w:p w:rsidR="00DC4867" w:rsidRPr="008B13F4" w:rsidRDefault="00DC4867" w:rsidP="00BB5A79">
      <w:pPr>
        <w:pStyle w:val="a4"/>
        <w:ind w:left="-567" w:right="283" w:firstLine="567"/>
        <w:jc w:val="both"/>
        <w:rPr>
          <w:b/>
          <w:szCs w:val="28"/>
        </w:rPr>
      </w:pPr>
      <w:r w:rsidRPr="008B13F4">
        <w:rPr>
          <w:b/>
          <w:szCs w:val="28"/>
        </w:rPr>
        <w:t>3. Основные определения и соотношения</w:t>
      </w:r>
    </w:p>
    <w:p w:rsidR="004672C1" w:rsidRPr="00BB5A79" w:rsidRDefault="004672C1" w:rsidP="00BB5A79">
      <w:pPr>
        <w:pStyle w:val="a4"/>
        <w:ind w:left="-567" w:right="283" w:firstLine="567"/>
        <w:jc w:val="both"/>
        <w:rPr>
          <w:szCs w:val="28"/>
        </w:rPr>
      </w:pPr>
    </w:p>
    <w:p w:rsidR="004672C1" w:rsidRPr="00BB5A79" w:rsidRDefault="004672C1" w:rsidP="00BB5A79">
      <w:pPr>
        <w:pStyle w:val="a4"/>
        <w:ind w:left="-567" w:right="283" w:firstLine="567"/>
        <w:jc w:val="both"/>
        <w:rPr>
          <w:szCs w:val="28"/>
        </w:rPr>
      </w:pPr>
      <w:r w:rsidRPr="00BB5A79">
        <w:rPr>
          <w:szCs w:val="28"/>
        </w:rPr>
        <w:t>3.1.</w:t>
      </w:r>
      <w:r w:rsidR="00E734C8" w:rsidRPr="00BB5A79">
        <w:rPr>
          <w:szCs w:val="28"/>
        </w:rPr>
        <w:t xml:space="preserve"> Представление электропривода в виде системы подчиненного регулирования</w:t>
      </w:r>
    </w:p>
    <w:p w:rsidR="00E734C8" w:rsidRPr="00BB5A79" w:rsidRDefault="00647693" w:rsidP="00BB5A79">
      <w:pPr>
        <w:pStyle w:val="a4"/>
        <w:ind w:left="-567" w:right="283" w:firstLine="567"/>
        <w:jc w:val="both"/>
        <w:rPr>
          <w:szCs w:val="28"/>
        </w:rPr>
      </w:pPr>
      <w:r w:rsidRPr="00BB5A79">
        <w:rPr>
          <w:szCs w:val="28"/>
        </w:rPr>
        <w:t>Начальные сведения об автоматизированном электроприводе можно найти в [1], с.117. силовой преобразователь описан там же нас.121-122. Простые структуры электропривода не позволяют обеспечить качество работы механизмов.</w:t>
      </w:r>
    </w:p>
    <w:p w:rsidR="00D4273E" w:rsidRPr="00BB5A79" w:rsidRDefault="00D4273E" w:rsidP="00BB5A79">
      <w:pPr>
        <w:pStyle w:val="a4"/>
        <w:ind w:left="-567" w:right="283" w:firstLine="567"/>
        <w:jc w:val="both"/>
        <w:rPr>
          <w:szCs w:val="28"/>
        </w:rPr>
      </w:pPr>
      <w:r w:rsidRPr="00BB5A79">
        <w:rPr>
          <w:szCs w:val="28"/>
        </w:rPr>
        <w:t xml:space="preserve">С целью улучшения статических и динамических характеристик электропривода в системах следящего электропривода применяется система подчиненного регулирования (СПР), которая является многоконтурной системой с каскадным включением регуляторов. Число регуляторов и контуров равно числу регулируемых параметров. Основными преимуществами этой типовой структуры являются: возможность применения простых типовых регуляторов, настройка регуляторов происходит последовательно, начиная с внутреннего контура, при этом результат настройки легко проверяется, расчет коэффициентов типовых регуляторов проводится по формулам и на основе </w:t>
      </w:r>
      <w:r w:rsidRPr="00BB5A79">
        <w:rPr>
          <w:szCs w:val="28"/>
        </w:rPr>
        <w:lastRenderedPageBreak/>
        <w:t>экспериментально определенных свойств объекта, максимальное значение каждой регулируемой переменной легко может быть ограничено.</w:t>
      </w:r>
    </w:p>
    <w:p w:rsidR="00450B26" w:rsidRPr="00BB5A79" w:rsidRDefault="00450B26" w:rsidP="00BB5A79">
      <w:pPr>
        <w:widowControl w:val="0"/>
        <w:autoSpaceDE w:val="0"/>
        <w:autoSpaceDN w:val="0"/>
        <w:adjustRightInd w:val="0"/>
        <w:spacing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рименительно к </w:t>
      </w:r>
      <w:r w:rsidRPr="00BB5A79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регулируемому</w:t>
      </w: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электроприводу, выполненному на </w:t>
      </w:r>
      <w:proofErr w:type="spellStart"/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>высокомоментном</w:t>
      </w:r>
      <w:proofErr w:type="spellEnd"/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двигателе постоянного тока с возбуждением от постоянных магнитов, система подчинённого регулирования будет содержать два контура: тока и скорости. В </w:t>
      </w:r>
      <w:r w:rsidRPr="00BB5A79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сервоприводе</w:t>
      </w: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одачи добавится контур положения</w:t>
      </w:r>
      <w:r w:rsidR="00702349"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(рис.1)</w:t>
      </w: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Если рассматривается привод </w:t>
      </w:r>
      <w:r w:rsidRPr="00BB5A79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главного движения</w:t>
      </w: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то появляются ещё 1 – 2 регулятора контура возбуждения. </w:t>
      </w:r>
    </w:p>
    <w:p w:rsidR="00702349" w:rsidRPr="00BB5A79" w:rsidRDefault="00702349" w:rsidP="00A274F5">
      <w:pPr>
        <w:ind w:left="-567" w:right="283"/>
        <w:jc w:val="center"/>
        <w:rPr>
          <w:rFonts w:ascii="Times New Roman" w:hAnsi="Times New Roman" w:cs="Times New Roman"/>
          <w:sz w:val="28"/>
          <w:szCs w:val="28"/>
        </w:rPr>
      </w:pPr>
      <w:r w:rsidRPr="00BB5A79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c">
            <w:drawing>
              <wp:inline distT="0" distB="0" distL="0" distR="0" wp14:anchorId="26E4A2EF" wp14:editId="2C4B6EF0">
                <wp:extent cx="5759450" cy="1405890"/>
                <wp:effectExtent l="0" t="0" r="3175" b="3810"/>
                <wp:docPr id="61" name="Полотно 6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1" name="Group 4"/>
                        <wpg:cNvGrpSpPr>
                          <a:grpSpLocks/>
                        </wpg:cNvGrpSpPr>
                        <wpg:grpSpPr bwMode="auto">
                          <a:xfrm>
                            <a:off x="139987" y="99964"/>
                            <a:ext cx="5512274" cy="1136388"/>
                            <a:chOff x="2622" y="9701"/>
                            <a:chExt cx="6891" cy="1421"/>
                          </a:xfrm>
                        </wpg:grpSpPr>
                        <wps:wsp>
                          <wps:cNvPr id="2" name="Text Box 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929" y="10277"/>
                              <a:ext cx="1221" cy="35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535C18" w:rsidRPr="00282FB7" w:rsidRDefault="00535C18" w:rsidP="00702349">
                                <w:r w:rsidRPr="00282FB7">
                                  <w:t>ОС по току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" name="Text Box 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041" y="10741"/>
                              <a:ext cx="472" cy="33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535C18" w:rsidRPr="00537544" w:rsidRDefault="00535C18" w:rsidP="00702349">
                                <w:proofErr w:type="spellStart"/>
                                <w:r w:rsidRPr="00537544">
                                  <w:t>Д</w:t>
                                </w:r>
                                <w:r w:rsidRPr="00537544">
                                  <w:rPr>
                                    <w:vertAlign w:val="subscript"/>
                                  </w:rPr>
                                  <w:t>φ</w:t>
                                </w:r>
                                <w:proofErr w:type="spell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" name="Rectangle 7"/>
                          <wps:cNvSpPr>
                            <a:spLocks noChangeArrowheads="1"/>
                          </wps:cNvSpPr>
                          <wps:spPr bwMode="auto">
                            <a:xfrm>
                              <a:off x="3506" y="9796"/>
                              <a:ext cx="609" cy="46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535C18" w:rsidRPr="00D55A07" w:rsidRDefault="00535C18" w:rsidP="00702349">
                                <w:pPr>
                                  <w:rPr>
                                    <w:vertAlign w:val="subscript"/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 xml:space="preserve">  </w:t>
                                </w:r>
                                <w:proofErr w:type="spellStart"/>
                                <w:proofErr w:type="gramStart"/>
                                <w:r>
                                  <w:t>Р</w:t>
                                </w:r>
                                <w:proofErr w:type="gramEnd"/>
                                <w:r w:rsidRPr="00D55A07">
                                  <w:rPr>
                                    <w:sz w:val="28"/>
                                    <w:szCs w:val="28"/>
                                    <w:vertAlign w:val="subscript"/>
                                  </w:rPr>
                                  <w:t>φ</w:t>
                                </w:r>
                                <w:proofErr w:type="spell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" name="Rectangle 8"/>
                          <wps:cNvSpPr>
                            <a:spLocks noChangeArrowheads="1"/>
                          </wps:cNvSpPr>
                          <wps:spPr bwMode="auto">
                            <a:xfrm>
                              <a:off x="4830" y="9796"/>
                              <a:ext cx="611" cy="46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535C18" w:rsidRPr="00D55A07" w:rsidRDefault="00535C18" w:rsidP="00702349">
                                <w:pPr>
                                  <w:rPr>
                                    <w:vertAlign w:val="subscript"/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 xml:space="preserve">  </w:t>
                                </w:r>
                                <w:proofErr w:type="gramStart"/>
                                <w:r>
                                  <w:t>Р</w:t>
                                </w:r>
                                <w:proofErr w:type="gramEnd"/>
                                <w:r>
                                  <w:rPr>
                                    <w:sz w:val="28"/>
                                    <w:szCs w:val="28"/>
                                    <w:vertAlign w:val="subscript"/>
                                  </w:rPr>
                                  <w:t>Ω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" name="Line 9"/>
                          <wps:cNvCnPr/>
                          <wps:spPr bwMode="auto">
                            <a:xfrm>
                              <a:off x="8737" y="9977"/>
                              <a:ext cx="19" cy="9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7" name="Group 10"/>
                          <wpg:cNvGrpSpPr>
                            <a:grpSpLocks/>
                          </wpg:cNvGrpSpPr>
                          <wpg:grpSpPr bwMode="auto">
                            <a:xfrm>
                              <a:off x="8556" y="10055"/>
                              <a:ext cx="362" cy="427"/>
                              <a:chOff x="5745" y="10303"/>
                              <a:chExt cx="400" cy="475"/>
                            </a:xfrm>
                          </wpg:grpSpPr>
                          <wps:wsp>
                            <wps:cNvPr id="8" name="Oval 11"/>
                            <wps:cNvSpPr>
                              <a:spLocks noChangeArrowheads="1"/>
                            </wps:cNvSpPr>
                            <wps:spPr bwMode="auto">
                              <a:xfrm rot="5400000">
                                <a:off x="5745" y="10341"/>
                                <a:ext cx="400" cy="40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9" name="Rectangle 12"/>
                            <wps:cNvSpPr>
                              <a:spLocks noChangeArrowheads="1"/>
                            </wps:cNvSpPr>
                            <wps:spPr bwMode="auto">
                              <a:xfrm rot="5400000">
                                <a:off x="5907" y="10265"/>
                                <a:ext cx="57" cy="133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" name="Rectangle 13"/>
                            <wps:cNvSpPr>
                              <a:spLocks noChangeArrowheads="1"/>
                            </wps:cNvSpPr>
                            <wps:spPr bwMode="auto">
                              <a:xfrm rot="5400000">
                                <a:off x="5922" y="10678"/>
                                <a:ext cx="56" cy="143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1" name="Line 14"/>
                          <wps:cNvCnPr/>
                          <wps:spPr bwMode="auto">
                            <a:xfrm flipH="1" flipV="1">
                              <a:off x="8348" y="9974"/>
                              <a:ext cx="389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12" name="Group 15"/>
                          <wpg:cNvGrpSpPr>
                            <a:grpSpLocks/>
                          </wpg:cNvGrpSpPr>
                          <wpg:grpSpPr bwMode="auto">
                            <a:xfrm>
                              <a:off x="7862" y="9823"/>
                              <a:ext cx="330" cy="308"/>
                              <a:chOff x="8568" y="7370"/>
                              <a:chExt cx="420" cy="506"/>
                            </a:xfrm>
                          </wpg:grpSpPr>
                          <wps:wsp>
                            <wps:cNvPr id="13" name="Line 16"/>
                            <wps:cNvCnPr/>
                            <wps:spPr bwMode="auto">
                              <a:xfrm>
                                <a:off x="8696" y="7457"/>
                                <a:ext cx="1" cy="419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4" name="Line 17"/>
                            <wps:cNvCnPr/>
                            <wps:spPr bwMode="auto">
                              <a:xfrm flipH="1">
                                <a:off x="8568" y="7866"/>
                                <a:ext cx="137" cy="1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5" name="Line 18"/>
                            <wps:cNvCnPr/>
                            <wps:spPr bwMode="auto">
                              <a:xfrm>
                                <a:off x="8769" y="7448"/>
                                <a:ext cx="1" cy="41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" name="Line 19"/>
                            <wps:cNvCnPr/>
                            <wps:spPr bwMode="auto">
                              <a:xfrm flipH="1">
                                <a:off x="8769" y="7467"/>
                                <a:ext cx="173" cy="114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7" name="Line 20"/>
                            <wps:cNvCnPr/>
                            <wps:spPr bwMode="auto">
                              <a:xfrm>
                                <a:off x="8778" y="7705"/>
                                <a:ext cx="210" cy="14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arrow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" name="Line 21"/>
                            <wps:cNvCnPr/>
                            <wps:spPr bwMode="auto">
                              <a:xfrm flipH="1">
                                <a:off x="8940" y="7370"/>
                                <a:ext cx="9" cy="10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9" name="Rectangle 22"/>
                          <wps:cNvSpPr>
                            <a:spLocks noChangeArrowheads="1"/>
                          </wps:cNvSpPr>
                          <wps:spPr bwMode="auto">
                            <a:xfrm>
                              <a:off x="7777" y="9721"/>
                              <a:ext cx="571" cy="568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txbx>
                            <w:txbxContent>
                              <w:p w:rsidR="00535C18" w:rsidRDefault="00535C18" w:rsidP="00702349">
                                <w:pPr>
                                  <w:spacing w:before="120"/>
                                </w:pPr>
                                <w:r>
                                  <w:t xml:space="preserve"> 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" name="AutoShape 23"/>
                          <wps:cNvSpPr>
                            <a:spLocks noChangeArrowheads="1"/>
                          </wps:cNvSpPr>
                          <wps:spPr bwMode="auto">
                            <a:xfrm>
                              <a:off x="5680" y="9876"/>
                              <a:ext cx="239" cy="228"/>
                            </a:xfrm>
                            <a:prstGeom prst="flowChartSummingJunction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" name="Rectangle 24"/>
                          <wps:cNvSpPr>
                            <a:spLocks noChangeArrowheads="1"/>
                          </wps:cNvSpPr>
                          <wps:spPr bwMode="auto">
                            <a:xfrm>
                              <a:off x="6149" y="9769"/>
                              <a:ext cx="608" cy="466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535C18" w:rsidRPr="00D55A07" w:rsidRDefault="00535C18" w:rsidP="00702349">
                                <w:pPr>
                                  <w:rPr>
                                    <w:vertAlign w:val="subscript"/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 xml:space="preserve">  </w:t>
                                </w:r>
                                <w:proofErr w:type="spellStart"/>
                                <w:r>
                                  <w:t>Р</w:t>
                                </w:r>
                                <w:proofErr w:type="gramStart"/>
                                <w:r>
                                  <w:rPr>
                                    <w:i/>
                                    <w:sz w:val="28"/>
                                    <w:szCs w:val="28"/>
                                    <w:vertAlign w:val="subscript"/>
                                  </w:rPr>
                                  <w:t>i</w:t>
                                </w:r>
                                <w:proofErr w:type="spellEnd"/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" name="Line 25"/>
                          <wps:cNvCnPr/>
                          <wps:spPr bwMode="auto">
                            <a:xfrm>
                              <a:off x="8734" y="10274"/>
                              <a:ext cx="420" cy="334"/>
                            </a:xfrm>
                            <a:prstGeom prst="line">
                              <a:avLst/>
                            </a:prstGeom>
                            <a:noFill/>
                            <a:ln w="38100" cmpd="dbl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23" name="Group 26"/>
                          <wpg:cNvGrpSpPr>
                            <a:grpSpLocks/>
                          </wpg:cNvGrpSpPr>
                          <wpg:grpSpPr bwMode="auto">
                            <a:xfrm rot="-10800000">
                              <a:off x="8981" y="10403"/>
                              <a:ext cx="249" cy="320"/>
                              <a:chOff x="5745" y="10303"/>
                              <a:chExt cx="400" cy="475"/>
                            </a:xfrm>
                          </wpg:grpSpPr>
                          <wps:wsp>
                            <wps:cNvPr id="24" name="Oval 27"/>
                            <wps:cNvSpPr>
                              <a:spLocks noChangeArrowheads="1"/>
                            </wps:cNvSpPr>
                            <wps:spPr bwMode="auto">
                              <a:xfrm rot="5400000">
                                <a:off x="5745" y="10341"/>
                                <a:ext cx="400" cy="40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5" name="Rectangle 28"/>
                            <wps:cNvSpPr>
                              <a:spLocks noChangeArrowheads="1"/>
                            </wps:cNvSpPr>
                            <wps:spPr bwMode="auto">
                              <a:xfrm rot="5400000">
                                <a:off x="5907" y="10265"/>
                                <a:ext cx="57" cy="133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6" name="Rectangle 29"/>
                            <wps:cNvSpPr>
                              <a:spLocks noChangeArrowheads="1"/>
                            </wps:cNvSpPr>
                            <wps:spPr bwMode="auto">
                              <a:xfrm rot="5400000">
                                <a:off x="5922" y="10678"/>
                                <a:ext cx="56" cy="143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27" name="Line 30"/>
                          <wps:cNvCnPr/>
                          <wps:spPr bwMode="auto">
                            <a:xfrm>
                              <a:off x="9097" y="10550"/>
                              <a:ext cx="306" cy="248"/>
                            </a:xfrm>
                            <a:prstGeom prst="line">
                              <a:avLst/>
                            </a:prstGeom>
                            <a:noFill/>
                            <a:ln w="38100" cmpd="dbl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8" name="Oval 31"/>
                          <wps:cNvSpPr>
                            <a:spLocks noChangeArrowheads="1"/>
                          </wps:cNvSpPr>
                          <wps:spPr bwMode="auto">
                            <a:xfrm>
                              <a:off x="9316" y="10589"/>
                              <a:ext cx="181" cy="372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" name="Line 32"/>
                          <wps:cNvCnPr/>
                          <wps:spPr bwMode="auto">
                            <a:xfrm>
                              <a:off x="7532" y="9989"/>
                              <a:ext cx="238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arrow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0" name="Line 33"/>
                          <wps:cNvCnPr/>
                          <wps:spPr bwMode="auto">
                            <a:xfrm flipV="1">
                              <a:off x="5920" y="9982"/>
                              <a:ext cx="237" cy="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arrow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1" name="AutoShape 34"/>
                          <wps:cNvSpPr>
                            <a:spLocks noChangeArrowheads="1"/>
                          </wps:cNvSpPr>
                          <wps:spPr bwMode="auto">
                            <a:xfrm>
                              <a:off x="4358" y="9898"/>
                              <a:ext cx="238" cy="229"/>
                            </a:xfrm>
                            <a:prstGeom prst="flowChartSummingJunction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2" name="AutoShape 35"/>
                          <wps:cNvSpPr>
                            <a:spLocks noChangeArrowheads="1"/>
                          </wps:cNvSpPr>
                          <wps:spPr bwMode="auto">
                            <a:xfrm>
                              <a:off x="3072" y="9906"/>
                              <a:ext cx="237" cy="230"/>
                            </a:xfrm>
                            <a:prstGeom prst="flowChartSummingJunction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3" name="Rectangle 36"/>
                          <wps:cNvSpPr>
                            <a:spLocks noChangeArrowheads="1"/>
                          </wps:cNvSpPr>
                          <wps:spPr bwMode="auto">
                            <a:xfrm>
                              <a:off x="6926" y="9796"/>
                              <a:ext cx="626" cy="41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535C18" w:rsidRPr="00BF31C3" w:rsidRDefault="00535C18" w:rsidP="00702349">
                                <w:pPr>
                                  <w:jc w:val="center"/>
                                  <w:rPr>
                                    <w:vertAlign w:val="subscript"/>
                                  </w:rPr>
                                </w:pPr>
                                <w:r>
                                  <w:t>УУ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4" name="Line 37"/>
                          <wps:cNvCnPr/>
                          <wps:spPr bwMode="auto">
                            <a:xfrm>
                              <a:off x="3311" y="10026"/>
                              <a:ext cx="198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arrow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5" name="Line 38"/>
                          <wps:cNvCnPr/>
                          <wps:spPr bwMode="auto">
                            <a:xfrm>
                              <a:off x="4100" y="10018"/>
                              <a:ext cx="262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arrow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6" name="Line 39"/>
                          <wps:cNvCnPr/>
                          <wps:spPr bwMode="auto">
                            <a:xfrm flipV="1">
                              <a:off x="4608" y="10010"/>
                              <a:ext cx="229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arrow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7" name="Line 40"/>
                          <wps:cNvCnPr/>
                          <wps:spPr bwMode="auto">
                            <a:xfrm>
                              <a:off x="5427" y="10002"/>
                              <a:ext cx="285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arrow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8" name="Line 41"/>
                          <wps:cNvCnPr/>
                          <wps:spPr bwMode="auto">
                            <a:xfrm>
                              <a:off x="6751" y="9963"/>
                              <a:ext cx="175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arrow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9" name="Line 42"/>
                          <wps:cNvCnPr/>
                          <wps:spPr bwMode="auto">
                            <a:xfrm flipV="1">
                              <a:off x="8665" y="10948"/>
                              <a:ext cx="167" cy="1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0" name="Rectangle 43"/>
                          <wps:cNvSpPr>
                            <a:spLocks noChangeArrowheads="1"/>
                          </wps:cNvSpPr>
                          <wps:spPr bwMode="auto">
                            <a:xfrm>
                              <a:off x="8703" y="10614"/>
                              <a:ext cx="115" cy="246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1" name="Line 44"/>
                          <wps:cNvCnPr/>
                          <wps:spPr bwMode="auto">
                            <a:xfrm>
                              <a:off x="5799" y="10106"/>
                              <a:ext cx="1" cy="43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arrow" w="med" len="med"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2" name="Line 45"/>
                          <wps:cNvCnPr/>
                          <wps:spPr bwMode="auto">
                            <a:xfrm>
                              <a:off x="5807" y="10550"/>
                              <a:ext cx="2954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3" name="Line 46"/>
                          <wps:cNvCnPr/>
                          <wps:spPr bwMode="auto">
                            <a:xfrm>
                              <a:off x="4465" y="10129"/>
                              <a:ext cx="1" cy="55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arrow" w="med" len="med"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4" name="Line 47"/>
                          <wps:cNvCnPr/>
                          <wps:spPr bwMode="auto">
                            <a:xfrm>
                              <a:off x="3171" y="10137"/>
                              <a:ext cx="1" cy="97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arrow" w="med" len="med"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5" name="Line 48"/>
                          <wps:cNvCnPr/>
                          <wps:spPr bwMode="auto">
                            <a:xfrm flipH="1">
                              <a:off x="3155" y="11106"/>
                              <a:ext cx="6232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6" name="Line 49"/>
                          <wps:cNvCnPr/>
                          <wps:spPr bwMode="auto">
                            <a:xfrm>
                              <a:off x="9403" y="10939"/>
                              <a:ext cx="0" cy="16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7" name="Line 50"/>
                          <wps:cNvCnPr/>
                          <wps:spPr bwMode="auto">
                            <a:xfrm>
                              <a:off x="4457" y="10701"/>
                              <a:ext cx="3437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8" name="Line 51"/>
                          <wps:cNvCnPr/>
                          <wps:spPr bwMode="auto">
                            <a:xfrm>
                              <a:off x="7894" y="10701"/>
                              <a:ext cx="1" cy="31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9" name="Line 52"/>
                          <wps:cNvCnPr/>
                          <wps:spPr bwMode="auto">
                            <a:xfrm>
                              <a:off x="7902" y="11011"/>
                              <a:ext cx="1199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0" name="Line 53"/>
                          <wps:cNvCnPr/>
                          <wps:spPr bwMode="auto">
                            <a:xfrm>
                              <a:off x="9109" y="10717"/>
                              <a:ext cx="1" cy="29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1" name="Line 54"/>
                          <wps:cNvCnPr/>
                          <wps:spPr bwMode="auto">
                            <a:xfrm flipV="1">
                              <a:off x="9229" y="10377"/>
                              <a:ext cx="168" cy="1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2" name="Line 55"/>
                          <wps:cNvCnPr/>
                          <wps:spPr bwMode="auto">
                            <a:xfrm>
                              <a:off x="9101" y="10257"/>
                              <a:ext cx="20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3" name="Text Box 5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753" y="10560"/>
                              <a:ext cx="537" cy="39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535C18" w:rsidRPr="009D6FFB" w:rsidRDefault="00535C18" w:rsidP="00702349">
                                <w:r w:rsidRPr="009D6FFB">
                                  <w:t>Д</w:t>
                                </w:r>
                                <w:r w:rsidRPr="009D6FFB">
                                  <w:rPr>
                                    <w:vertAlign w:val="subscript"/>
                                  </w:rPr>
                                  <w:t>Ω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4" name="Line 57"/>
                          <wps:cNvCnPr/>
                          <wps:spPr bwMode="auto">
                            <a:xfrm>
                              <a:off x="9098" y="10258"/>
                              <a:ext cx="1" cy="13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5" name="Line 58"/>
                          <wps:cNvCnPr/>
                          <wps:spPr bwMode="auto">
                            <a:xfrm>
                              <a:off x="9304" y="10256"/>
                              <a:ext cx="8" cy="10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6" name="Text Box 5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389" y="10590"/>
                              <a:ext cx="472" cy="33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535C18" w:rsidRPr="00537544" w:rsidRDefault="00535C18" w:rsidP="00702349">
                                <w:pPr>
                                  <w:rPr>
                                    <w:i/>
                                  </w:rPr>
                                </w:pPr>
                                <w:r w:rsidRPr="00537544">
                                  <w:t>Д</w:t>
                                </w:r>
                                <w:proofErr w:type="gramStart"/>
                                <w:r>
                                  <w:rPr>
                                    <w:i/>
                                    <w:vertAlign w:val="subscript"/>
                                  </w:rPr>
                                  <w:t>I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7" name="Text Box 6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375" y="10429"/>
                              <a:ext cx="1641" cy="35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535C18" w:rsidRPr="00282FB7" w:rsidRDefault="00535C18" w:rsidP="00702349">
                                <w:r w:rsidRPr="00282FB7">
                                  <w:t>ОС по скорости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8" name="Text Box 6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128" y="10770"/>
                              <a:ext cx="1641" cy="35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535C18" w:rsidRPr="00282FB7" w:rsidRDefault="00535C18" w:rsidP="00702349">
                                <w:r w:rsidRPr="00282FB7">
                                  <w:t xml:space="preserve">ОС по </w:t>
                                </w:r>
                                <w:r>
                                  <w:t>п</w:t>
                                </w:r>
                                <w:r w:rsidRPr="00282FB7">
                                  <w:t>о</w:t>
                                </w:r>
                                <w:r>
                                  <w:t>ложению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9" name="Line 62"/>
                          <wps:cNvCnPr/>
                          <wps:spPr bwMode="auto">
                            <a:xfrm>
                              <a:off x="2751" y="10010"/>
                              <a:ext cx="309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0" name="Text Box 6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622" y="9701"/>
                              <a:ext cx="671" cy="33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535C18" w:rsidRPr="00282FB7" w:rsidRDefault="00535C18" w:rsidP="00702349">
                                <w:pPr>
                                  <w:rPr>
                                    <w:i/>
                                  </w:rPr>
                                </w:pPr>
                                <w:proofErr w:type="spellStart"/>
                                <w:r>
                                  <w:t>φ</w:t>
                                </w:r>
                                <w:r>
                                  <w:rPr>
                                    <w:vertAlign w:val="subscript"/>
                                  </w:rPr>
                                  <w:t>з</w:t>
                                </w:r>
                                <w:proofErr w:type="spellEnd"/>
                                <w:r>
                                  <w:t>(</w:t>
                                </w:r>
                                <w:r>
                                  <w:rPr>
                                    <w:i/>
                                  </w:rPr>
                                  <w:t>t</w:t>
                                </w:r>
                                <w:r>
                                  <w:t>)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id="Полотно 61" o:spid="_x0000_s1026" editas="canvas" style="width:453.5pt;height:110.7pt;mso-position-horizontal-relative:char;mso-position-vertical-relative:line" coordsize="57594,1405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27" type="#_x0000_t75" style="position:absolute;width:57594;height:14058;visibility:visible;mso-wrap-style:square">
                  <v:fill o:detectmouseclick="t"/>
                  <v:path o:connecttype="none"/>
                </v:shape>
                <v:group id="Group 4" o:spid="_x0000_s1028" style="position:absolute;left:1399;top:999;width:55123;height:11364" coordorigin="2622,9701" coordsize="6891,142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"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5" o:spid="_x0000_s1029" type="#_x0000_t202" style="position:absolute;left:5929;top:10277;width:1221;height:3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pOtKMEA&#10;AADaAAAADwAAAGRycy9kb3ducmV2LnhtbESPT4vCMBTE74LfITzBmyaKiluNIrsInhT/7MLeHs2z&#10;LTYvpYm2fnuzsOBxmJnfMMt1a0vxoNoXjjWMhgoEcepMwZmGy3k7mIPwAdlg6Zg0PMnDetXtLDEx&#10;ruEjPU4hExHCPkENeQhVIqVPc7Loh64ijt7V1RZDlHUmTY1NhNtSjpWaSYsFx4UcK/rMKb2d7lbD&#10;9/76+zNRh+zLTqvGtUqy/ZBa93vtZgEiUBve4f/2zmgYw9+VeAPk6gU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qTrSjBAAAA2gAAAA8AAAAAAAAAAAAAAAAAmAIAAGRycy9kb3du&#10;cmV2LnhtbFBLBQYAAAAABAAEAPUAAACGAwAAAAA=&#10;" filled="f" stroked="f">
                    <v:textbox>
                      <w:txbxContent>
                        <w:p w:rsidR="00535C18" w:rsidRPr="00282FB7" w:rsidRDefault="00535C18" w:rsidP="00702349">
                          <w:r w:rsidRPr="00282FB7">
                            <w:t>ОС по току</w:t>
                          </w:r>
                        </w:p>
                      </w:txbxContent>
                    </v:textbox>
                  </v:shape>
                  <v:shape id="Text Box 6" o:spid="_x0000_s1030" type="#_x0000_t202" style="position:absolute;left:9041;top:10741;width:472;height:3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d8Is8MA&#10;AADaAAAADwAAAGRycy9kb3ducmV2LnhtbESPQWvCQBSE7wX/w/KE3nTX1pYas5GiCJ4sTVvB2yP7&#10;TILZtyG7mvTfdwWhx2FmvmHS1WAbcaXO1441zKYKBHHhTM2lhu+v7eQNhA/IBhvHpOGXPKyy0UOK&#10;iXE9f9I1D6WIEPYJaqhCaBMpfVGRRT91LXH0Tq6zGKLsSmk67CPcNvJJqVdpsea4UGFL64qKc36x&#10;Gn72p+Nhrj7KjX1pezcoyXYhtX4cD+9LEIGG8B++t3dGwzPcrsQbILM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d8Is8MAAADaAAAADwAAAAAAAAAAAAAAAACYAgAAZHJzL2Rv&#10;d25yZXYueG1sUEsFBgAAAAAEAAQA9QAAAIgDAAAAAA==&#10;" filled="f" stroked="f">
                    <v:textbox>
                      <w:txbxContent>
                        <w:p w:rsidR="00535C18" w:rsidRPr="00537544" w:rsidRDefault="00535C18" w:rsidP="00702349">
                          <w:proofErr w:type="spellStart"/>
                          <w:r w:rsidRPr="00537544">
                            <w:t>Д</w:t>
                          </w:r>
                          <w:r w:rsidRPr="00537544">
                            <w:rPr>
                              <w:vertAlign w:val="subscript"/>
                            </w:rPr>
                            <w:t>φ</w:t>
                          </w:r>
                          <w:proofErr w:type="spellEnd"/>
                        </w:p>
                      </w:txbxContent>
                    </v:textbox>
                  </v:shape>
                  <v:rect id="Rectangle 7" o:spid="_x0000_s1031" style="position:absolute;left:3506;top:9796;width:609;height: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Tz1gsIA&#10;AADaAAAADwAAAGRycy9kb3ducmV2LnhtbESPT4vCMBTE7wt+h/AEb2vqH0SrUWQXFz1qvXh7Ns+2&#10;2ryUJmrXT28EweMwM79hZovGlOJGtSssK+h1IxDEqdUFZwr2yep7DMJ5ZI2lZVLwTw4W89bXDGNt&#10;77yl285nIkDYxagg976KpXRpTgZd11bEwTvZ2qAPss6krvEe4KaU/SgaSYMFh4UcK/rJKb3srkbB&#10;sejv8bFN/iIzWQ38pknO18OvUp12s5yC8NT4T/jdXmsFQ3hdCTdAzp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BPPWCwgAAANoAAAAPAAAAAAAAAAAAAAAAAJgCAABkcnMvZG93&#10;bnJldi54bWxQSwUGAAAAAAQABAD1AAAAhwMAAAAA&#10;">
                    <v:textbox>
                      <w:txbxContent>
                        <w:p w:rsidR="00535C18" w:rsidRPr="00D55A07" w:rsidRDefault="00535C18" w:rsidP="00702349">
                          <w:pPr>
                            <w:rPr>
                              <w:vertAlign w:val="subscript"/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 xml:space="preserve">  </w:t>
                          </w:r>
                          <w:proofErr w:type="spellStart"/>
                          <w:proofErr w:type="gramStart"/>
                          <w:r>
                            <w:t>Р</w:t>
                          </w:r>
                          <w:proofErr w:type="gramEnd"/>
                          <w:r w:rsidRPr="00D55A07">
                            <w:rPr>
                              <w:sz w:val="28"/>
                              <w:szCs w:val="28"/>
                              <w:vertAlign w:val="subscript"/>
                            </w:rPr>
                            <w:t>φ</w:t>
                          </w:r>
                          <w:proofErr w:type="spellEnd"/>
                        </w:p>
                      </w:txbxContent>
                    </v:textbox>
                  </v:rect>
                  <v:rect id="Rectangle 8" o:spid="_x0000_s1032" style="position:absolute;left:4830;top:9796;width:611;height: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nBQGcEA&#10;AADaAAAADwAAAGRycy9kb3ducmV2LnhtbESPQYvCMBSE7wv+h/AEb2uqomg1iuzioketF2/P5tlW&#10;m5fSRO36640geBxm5htmtmhMKW5Uu8Kygl43AkGcWl1wpmCfrL7HIJxH1lhaJgX/5GAxb33NMNb2&#10;zlu67XwmAoRdjApy76tYSpfmZNB1bUUcvJOtDfog60zqGu8BbkrZj6KRNFhwWMixop+c0svuahQc&#10;i/4eH9vkLzKT1cBvmuR8Pfwq1Wk3yykIT43/hN/ttVYwhNeVcAPk/Ak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5wUBnBAAAA2gAAAA8AAAAAAAAAAAAAAAAAmAIAAGRycy9kb3du&#10;cmV2LnhtbFBLBQYAAAAABAAEAPUAAACGAwAAAAA=&#10;">
                    <v:textbox>
                      <w:txbxContent>
                        <w:p w:rsidR="00535C18" w:rsidRPr="00D55A07" w:rsidRDefault="00535C18" w:rsidP="00702349">
                          <w:pPr>
                            <w:rPr>
                              <w:vertAlign w:val="subscript"/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 xml:space="preserve">  </w:t>
                          </w:r>
                          <w:proofErr w:type="gramStart"/>
                          <w:r>
                            <w:t>Р</w:t>
                          </w:r>
                          <w:proofErr w:type="gramEnd"/>
                          <w:r>
                            <w:rPr>
                              <w:sz w:val="28"/>
                              <w:szCs w:val="28"/>
                              <w:vertAlign w:val="subscript"/>
                            </w:rPr>
                            <w:t>Ω</w:t>
                          </w:r>
                        </w:p>
                      </w:txbxContent>
                    </v:textbox>
                  </v:rect>
                  <v:line id="Line 9" o:spid="_x0000_s1033" style="position:absolute;visibility:visible;mso-wrap-style:square" from="8737,9977" to="8756,109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caPRMUAAADaAAAADwAAAGRycy9kb3ducmV2LnhtbESPT2vCQBTE74LfYXmCN93YQiipq4gi&#10;aA+l/oF6fGafSdrs27C7Jum37xYKHoeZ+Q0zX/amFi05X1lWMJsmIIhzqysuFJxP28kLCB+QNdaW&#10;ScEPeVguhoM5Ztp2fKD2GAoRIewzVFCG0GRS+rwkg35qG+Lo3awzGKJ0hdQOuwg3tXxKklQarDgu&#10;lNjQuqT8+3g3Ct6fP9J2tX/b9Z/79JpvDtfLV+eUGo/61SuIQH14hP/bO60ghb8r8QbIx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caPRMUAAADaAAAADwAAAAAAAAAA&#10;AAAAAAChAgAAZHJzL2Rvd25yZXYueG1sUEsFBgAAAAAEAAQA+QAAAJMDAAAAAA==&#10;"/>
                  <v:group id="Group 10" o:spid="_x0000_s1034" style="position:absolute;left:8556;top:10055;width:362;height:427" coordorigin="5745,10303" coordsize="400,47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JHuMTFAAAA2gAA&#10;AA8AAAAAAAAAAAAAAAAAqgIAAGRycy9kb3ducmV2LnhtbFBLBQYAAAAABAAEAPoAAACcAwAAAAA=&#10;">
                    <v:oval id="Oval 11" o:spid="_x0000_s1035" style="position:absolute;left:5745;top:10341;width:400;height:400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" strokeweight="1.5pt"/>
                    <v:rect id="Rectangle 12" o:spid="_x0000_s1036" style="position:absolute;left:5907;top:10265;width:57;height:133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t7izsMA&#10;AADaAAAADwAAAGRycy9kb3ducmV2LnhtbESPQWvCQBSE74X+h+UVeqsbI0iaukooFdqbRks9PrLP&#10;bDD7NmRXk/z7rlDocZiZb5jVZrStuFHvG8cK5rMEBHHldMO1guNh+5KB8AFZY+uYFEzkYbN+fFhh&#10;rt3Ae7qVoRYRwj5HBSaELpfSV4Ys+pnriKN3dr3FEGVfS93jEOG2lWmSLKXFhuOCwY7eDVWX8moV&#10;fNsT86n5Wnz8mHQx7OZTJotJqeensXgDEWgM/+G/9qdW8Ar3K/EGyPU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t7izsMAAADaAAAADwAAAAAAAAAAAAAAAACYAgAAZHJzL2Rv&#10;d25yZXYueG1sUEsFBgAAAAAEAAQA9QAAAIgDAAAAAA==&#10;" strokeweight="1.5pt"/>
                    <v:rect id="Rectangle 13" o:spid="_x0000_s1037" style="position:absolute;left:5922;top:10678;width:56;height:143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7SXGcMA&#10;AADbAAAADwAAAGRycy9kb3ducmV2LnhtbESPQWvCQBCF7wX/wzJCb3WjQpHoKiIW9FZtix6H7JgN&#10;ZmdDdmuSf+8cCr3N8N68981q0/taPaiNVWAD00kGirgItuLSwPfXx9sCVEzIFuvAZGCgCJv16GWF&#10;uQ0dn+hxTqWSEI45GnApNbnWsXDkMU5CQyzaLbQek6xtqW2LnYT7Ws+y7F17rFgaHDa0c1Tcz7/e&#10;wI+/Ml+r43x/cbN59zkdFno7GPM67rdLUIn69G/+uz5YwRd6+UUG0Osn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7SXGcMAAADbAAAADwAAAAAAAAAAAAAAAACYAgAAZHJzL2Rv&#10;d25yZXYueG1sUEsFBgAAAAAEAAQA9QAAAIgDAAAAAA==&#10;" strokeweight="1.5pt"/>
                  </v:group>
                  <v:line id="Line 14" o:spid="_x0000_s1038" style="position:absolute;flip:x y;visibility:visible;mso-wrap-style:square" from="8348,9974" to="8737,99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AElE8AAAADbAAAADwAAAGRycy9kb3ducmV2LnhtbERPTYvCMBC9C/6HMIIX0bS6iFSjiLDi&#10;SVlX8To0Y1tsJqXJ2uqvN4Kwt3m8z1msWlOKO9WusKwgHkUgiFOrC84UnH6/hzMQziNrLC2Tggc5&#10;WC27nQUm2jb8Q/ejz0QIYZeggtz7KpHSpTkZdCNbEQfuamuDPsA6k7rGJoSbUo6jaCoNFhwacqxo&#10;k1N6O/4ZBcj752TWxPQlt3Rx4/1hsD5fler32vUchKfW/4s/7p0O82N4/xIOkMsX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EgBJRPAAAAA2wAAAA8AAAAAAAAAAAAAAAAA&#10;oQIAAGRycy9kb3ducmV2LnhtbFBLBQYAAAAABAAEAPkAAACOAwAAAAA=&#10;"/>
                  <v:group id="Group 15" o:spid="_x0000_s1039" style="position:absolute;left:7862;top:9823;width:330;height:308" coordorigin="8568,7370" coordsize="420,50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cqP59sEAAADbAAAADwAA&#10;AAAAAAAAAAAAAACqAgAAZHJzL2Rvd25yZXYueG1sUEsFBgAAAAAEAAQA+gAAAJgDAAAAAA==&#10;">
                    <v:line id="Line 16" o:spid="_x0000_s1040" style="position:absolute;visibility:visible;mso-wrap-style:square" from="8696,7457" to="8697,78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/OV/8MAAADbAAAADwAAAGRycy9kb3ducmV2LnhtbERPTWvCQBC9C/6HZYTedGOFUKKriFLQ&#10;Hkq1gh7H7JhEs7Nhd5uk/75bKPQ2j/c5i1VvatGS85VlBdNJAoI4t7riQsHp83X8AsIHZI21ZVLw&#10;TR5Wy+FggZm2HR+oPYZCxBD2GSooQ2gyKX1ekkE/sQ1x5G7WGQwRukJqh10MN7V8TpJUGqw4NpTY&#10;0Kak/HH8MgreZx9pu96/7frzPr3m28P1cu+cUk+jfj0HEagP/+I/907H+TP4/SUeIJ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vzlf/DAAAA2wAAAA8AAAAAAAAAAAAA&#10;AAAAoQIAAGRycy9kb3ducmV2LnhtbFBLBQYAAAAABAAEAPkAAACRAwAAAAA=&#10;"/>
                    <v:line id="Line 17" o:spid="_x0000_s1041" style="position:absolute;flip:x;visibility:visible;mso-wrap-style:square" from="8568,7866" to="8705,78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HgkYMMAAADbAAAADwAAAGRycy9kb3ducmV2LnhtbERPTWsCMRC9F/ofwgi9lJptEbGrUaQg&#10;9OClKivexs24WXYz2SZRt/++EQRv83ifM1v0thUX8qF2rOB9mIEgLp2uuVKw267eJiBCRNbYOiYF&#10;fxRgMX9+mmGu3ZV/6LKJlUghHHJUYGLscilDachiGLqOOHEn5y3GBH0ltcdrCret/MiysbRYc2ow&#10;2NGXobLZnK0COVm//vrlcdQUzX7/aYqy6A5rpV4G/XIKIlIfH+K7+1un+SO4/ZIOkPN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h4JGDDAAAA2wAAAA8AAAAAAAAAAAAA&#10;AAAAoQIAAGRycy9kb3ducmV2LnhtbFBLBQYAAAAABAAEAPkAAACRAwAAAAA=&#10;"/>
                    <v:line id="Line 18" o:spid="_x0000_s1042" style="position:absolute;visibility:visible;mso-wrap-style:square" from="8769,7448" to="8770,78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1aoEMQAAADbAAAADwAAAGRycy9kb3ducmV2LnhtbERPS2vCQBC+F/oflhF6qxtbGiS6irQU&#10;1IPUB+hxzI5JbHY27K5J+u+7QqG3+fieM533phYtOV9ZVjAaJiCIc6srLhQc9p/PYxA+IGusLZOC&#10;H/Iwnz0+TDHTtuMttbtQiBjCPkMFZQhNJqXPSzLoh7YhjtzFOoMhQldI7bCL4aaWL0mSSoMVx4YS&#10;G3ovKf/e3YyCzetX2i5W62V/XKXn/GN7Pl07p9TToF9MQATqw7/4z73Ucf4b3H+JB8jZ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rVqgQxAAAANsAAAAPAAAAAAAAAAAA&#10;AAAAAKECAABkcnMvZG93bnJldi54bWxQSwUGAAAAAAQABAD5AAAAkgMAAAAA&#10;"/>
                    <v:line id="Line 19" o:spid="_x0000_s1043" style="position:absolute;flip:x;visibility:visible;mso-wrap-style:square" from="8769,7467" to="8942,75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+YfjMMAAADbAAAADwAAAGRycy9kb3ducmV2LnhtbERPTWsCMRC9C/6HMIVeRLMtRXRrFCkI&#10;PXipyoq36Wa6WXYzWZOo23/fFARv83ifs1j1thVX8qF2rOBlkoEgLp2uuVJw2G/GMxAhImtsHZOC&#10;XwqwWg4HC8y1u/EXXXexEimEQ44KTIxdLmUoDVkME9cRJ+7HeYsxQV9J7fGWwm0rX7NsKi3WnBoM&#10;dvRhqGx2F6tAzrajs19/vzVFczzOTVEW3Wmr1PNTv34HEamPD/Hd/anT/Cn8/5IOkMs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fmH4zDAAAA2wAAAA8AAAAAAAAAAAAA&#10;AAAAoQIAAGRycy9kb3ducmV2LnhtbFBLBQYAAAAABAAEAPkAAACRAwAAAAA=&#10;"/>
                    <v:line id="Line 20" o:spid="_x0000_s1044" style="position:absolute;visibility:visible;mso-wrap-style:square" from="8778,7705" to="8988,78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QomBsIAAADbAAAADwAAAGRycy9kb3ducmV2LnhtbERP22rCQBB9L/gPywh9Kbqx0KrRVYJQ&#10;KH0oNPUDxuyYLGZnY3Zz0a/vFgp9m8O5znY/2lr01HrjWMFinoAgLpw2XCo4fr/NViB8QNZYOyYF&#10;N/Kw300etphqN/AX9XkoRQxhn6KCKoQmldIXFVn0c9cQR+7sWoshwraUusUhhttaPifJq7RoODZU&#10;2NChouKSd1bBi7lel+fus+6zD1yf7P3JnCQp9Tgdsw2IQGP4F/+533Wcv4TfX+IBcvc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WQomBsIAAADbAAAADwAAAAAAAAAAAAAA&#10;AAChAgAAZHJzL2Rvd25yZXYueG1sUEsFBgAAAAAEAAQA+QAAAJADAAAAAA==&#10;">
                      <v:stroke endarrow="open"/>
                    </v:line>
                    <v:line id="Line 21" o:spid="_x0000_s1045" style="position:absolute;flip:x;visibility:visible;mso-wrap-style:square" from="8940,7370" to="8949,74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TUuZcYAAADbAAAADwAAAGRycy9kb3ducmV2LnhtbESPQUsDMRCF74L/IYzgRWxWEWm3TUsp&#10;CB56sZYtvY2b6WbZzWSbxHb9985B8DbDe/PeN4vV6Ht1oZjawAaeJgUo4jrYlhsD+8+3xymolJEt&#10;9oHJwA8lWC1vbxZY2nDlD7rscqMkhFOJBlzOQ6l1qh15TJMwEIt2CtFjljU22ka8Srjv9XNRvGqP&#10;LUuDw4E2jupu9+0N6On24RzXXy9d1R0OM1fV1XDcGnN/N67noDKN+d/8d/1uBV9g5RcZQC9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k1LmXGAAAA2wAAAA8AAAAAAAAA&#10;AAAAAAAAoQIAAGRycy9kb3ducmV2LnhtbFBLBQYAAAAABAAEAPkAAACUAwAAAAA=&#10;"/>
                  </v:group>
                  <v:rect id="Rectangle 22" o:spid="_x0000_s1046" style="position:absolute;left:7777;top:9721;width:571;height:5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efQzcEA&#10;AADbAAAADwAAAGRycy9kb3ducmV2LnhtbERP32vCMBB+H/g/hBN8m+mEydaZShUFn4TpQPd2NLek&#10;tLmUJrPdf78Ig73dx/fzVuvRteJGfag9K3iaZyCIK69rNgo+zvvHFxAhImtsPZOCHwqwLiYPK8y1&#10;H/idbqdoRArhkKMCG2OXSxkqSw7D3HfEifvyvcOYYG+k7nFI4a6ViyxbSoc1pwaLHW0tVc3p2ynY&#10;dZ/H8tkEWV6ivTZ+M+zt0Sg1m47lG4hIY/wX/7kPOs1/hfsv6QBZ/A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Hn0M3BAAAA2wAAAA8AAAAAAAAAAAAAAAAAmAIAAGRycy9kb3du&#10;cmV2LnhtbFBLBQYAAAAABAAEAPUAAACGAwAAAAA=&#10;" filled="f">
                    <v:textbox>
                      <w:txbxContent>
                        <w:p w:rsidR="00535C18" w:rsidRDefault="00535C18" w:rsidP="00702349">
                          <w:pPr>
                            <w:spacing w:before="120"/>
                          </w:pPr>
                          <w:r>
                            <w:t xml:space="preserve"> </w:t>
                          </w:r>
                        </w:p>
                      </w:txbxContent>
                    </v:textbox>
                  </v:rect>
                  <v:shapetype id="_x0000_t123" coordsize="21600,21600" o:spt="123" path="m10800,qx,10800,10800,21600,21600,10800,10800,xem3163,3163nfl18437,18437em3163,18437nfl18437,3163e">
                    <v:path o:extrusionok="f" gradientshapeok="t" o:connecttype="custom" o:connectlocs="10800,0;3163,3163;0,10800;3163,18437;10800,21600;18437,18437;21600,10800;18437,3163" textboxrect="3163,3163,18437,18437"/>
                  </v:shapetype>
                  <v:shape id="AutoShape 23" o:spid="_x0000_s1047" type="#_x0000_t123" style="position:absolute;left:5680;top:9876;width:239;height:2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l4sLcAA&#10;AADbAAAADwAAAGRycy9kb3ducmV2LnhtbERPy2rCQBTdF/yH4QrdNROzEIkZRURLu6hQzQdcMjcP&#10;zNwJM9Mk9eudRaHLw3kX+9n0YiTnO8sKVkkKgriyuuNGQXk7v21A+ICssbdMCn7Jw363eCkw13bi&#10;bxqvoRExhH2OCtoQhlxKX7Vk0Cd2II5cbZ3BEKFrpHY4xXDTyyxN19Jgx7GhxYGOLVX3649RUKeS&#10;LuXqcaq+1nWdfersWLp3pV6X82ELItAc/sV/7g+tIIvr45f4A+TuC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Pl4sLcAAAADbAAAADwAAAAAAAAAAAAAAAACYAgAAZHJzL2Rvd25y&#10;ZXYueG1sUEsFBgAAAAAEAAQA9QAAAIUDAAAAAA==&#10;"/>
                  <v:rect id="Rectangle 24" o:spid="_x0000_s1048" style="position:absolute;left:6149;top:9769;width:608;height:46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48iuMIA&#10;AADbAAAADwAAAGRycy9kb3ducmV2LnhtbESPQYvCMBSE7wv+h/AEb2tqhUWrUURR3KPWi7dn82yr&#10;zUtpolZ//WZB8DjMzDfMdN6aStypcaVlBYN+BII4s7rkXMEhXX+PQDiPrLGyTAqe5GA+63xNMdH2&#10;wTu6730uAoRdggoK7+tESpcVZND1bU0cvLNtDPogm1zqBh8BbioZR9GPNFhyWCiwpmVB2XV/MwpO&#10;ZXzA1y7dRGa8HvrfNr3cjiulet12MQHhqfWf8Lu91QriAfx/CT9Azv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7jyK4wgAAANsAAAAPAAAAAAAAAAAAAAAAAJgCAABkcnMvZG93&#10;bnJldi54bWxQSwUGAAAAAAQABAD1AAAAhwMAAAAA&#10;">
                    <v:textbox>
                      <w:txbxContent>
                        <w:p w:rsidR="00535C18" w:rsidRPr="00D55A07" w:rsidRDefault="00535C18" w:rsidP="00702349">
                          <w:pPr>
                            <w:rPr>
                              <w:vertAlign w:val="subscript"/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 xml:space="preserve">  </w:t>
                          </w:r>
                          <w:proofErr w:type="spellStart"/>
                          <w:r>
                            <w:t>Р</w:t>
                          </w:r>
                          <w:proofErr w:type="gramStart"/>
                          <w:r>
                            <w:rPr>
                              <w:i/>
                              <w:sz w:val="28"/>
                              <w:szCs w:val="28"/>
                              <w:vertAlign w:val="subscript"/>
                            </w:rPr>
                            <w:t>i</w:t>
                          </w:r>
                          <w:proofErr w:type="spellEnd"/>
                          <w:proofErr w:type="gramEnd"/>
                        </w:p>
                      </w:txbxContent>
                    </v:textbox>
                  </v:rect>
                  <v:line id="Line 25" o:spid="_x0000_s1049" style="position:absolute;visibility:visible;mso-wrap-style:square" from="8734,10274" to="9154,106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1q+0cUAAADbAAAADwAAAGRycy9kb3ducmV2LnhtbESPT2vCQBTE70K/w/KE3szG9A8a3YQi&#10;FMSLmlbw+Mi+JqHZtyG7mrSf3hUKPQ4z8xtmnY+mFVfqXWNZwTyKQRCXVjdcKfj8eJ8tQDiPrLG1&#10;TAp+yEGePUzWmGo78JGuha9EgLBLUUHtfZdK6cqaDLrIdsTB+7K9QR9kX0nd4xDgppVJHL9Kgw2H&#10;hRo72tRUfhcXo+B5vxzO5a/ZDofTk90dCzSLl51Sj9PxbQXC0+j/w3/trVaQJHD/En6AzG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1q+0cUAAADbAAAADwAAAAAAAAAA&#10;AAAAAAChAgAAZHJzL2Rvd25yZXYueG1sUEsFBgAAAAAEAAQA+QAAAJMDAAAAAA==&#10;" strokeweight="3pt">
                    <v:stroke linestyle="thinThin"/>
                  </v:line>
                  <v:group id="Group 26" o:spid="_x0000_s1050" style="position:absolute;left:8981;top:10403;width:249;height:320;rotation:180" coordorigin="5745,10303" coordsize="400,47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IsFwTwwAAANsAAAAP&#10;AAAAAAAAAAAAAAAAAKoCAABkcnMvZG93bnJldi54bWxQSwUGAAAAAAQABAD6AAAAmgMAAAAA&#10;">
                    <v:oval id="Oval 27" o:spid="_x0000_s1051" style="position:absolute;left:5745;top:10341;width:400;height:400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dyPwcQA&#10;AADbAAAADwAAAGRycy9kb3ducmV2LnhtbESPT2sCMRTE74V+h/AKXopmtUVkNYr4Bwt70lbx+Lp5&#10;3SxuXpZN1PXbG6HgcZiZ3zCTWWsrcaHGl44V9HsJCOLc6ZILBT/f6+4IhA/IGivHpOBGHmbT15cJ&#10;ptpdeUuXXShEhLBPUYEJoU6l9Lkhi77nauLo/bnGYoiyKaRu8BrhtpKDJBlKiyXHBYM1LQzlp93Z&#10;Kmg/9tnvZn64Ze9sjstslZjgT0p13tr5GESgNjzD/+0vrWDwCY8v8QfI6R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Hcj8HEAAAA2wAAAA8AAAAAAAAAAAAAAAAAmAIAAGRycy9k&#10;b3ducmV2LnhtbFBLBQYAAAAABAAEAPUAAACJAwAAAAA=&#10;"/>
                    <v:rect id="Rectangle 28" o:spid="_x0000_s1052" style="position:absolute;left:5907;top:10265;width:57;height:133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FFaeMQA&#10;AADbAAAADwAAAGRycy9kb3ducmV2LnhtbESPwWrDMBBE74X8g9hALyWWa0gJTpQQQoJ7KKFx+wGL&#10;tbFNrJWRZMft11eFQo/DzLxhNrvJdGIk51vLCp6TFARxZXXLtYLPj9NiBcIHZI2dZVLwRR5229nD&#10;BnNt73yhsQy1iBD2OSpoQuhzKX3VkEGf2J44elfrDIYoXS21w3uEm05mafoiDbYcFxrs6dBQdSsH&#10;o6DQ9DScv7kY3hhvp3d37pdHUupxPu3XIAJN4T/8137VCrIl/H6JP0Bu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hRWnjEAAAA2wAAAA8AAAAAAAAAAAAAAAAAmAIAAGRycy9k&#10;b3ducmV2LnhtbFBLBQYAAAAABAAEAPUAAACJAwAAAAA=&#10;"/>
                    <v:rect id="Rectangle 29" o:spid="_x0000_s1053" style="position:absolute;left:5922;top:10678;width:56;height:143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IPED8QA&#10;AADbAAAADwAAAGRycy9kb3ducmV2LnhtbESPwWrDMBBE74X8g9hAL6WWa2gIbpRQQoJ7KCFx+wGL&#10;tbVNrJWRZMfN10eFQo7DzLxhVpvJdGIk51vLCl6SFARxZXXLtYLvr/3zEoQPyBo7y6Tglzxs1rOH&#10;FebaXvhEYxlqESHsc1TQhNDnUvqqIYM+sT1x9H6sMxiidLXUDi8RbjqZpelCGmw5LjTY07ah6lwO&#10;RkGh6Wk4XLkYPhnP+6M79K87UupxPr2/gQg0hXv4v/2hFWQL+PsSf4Bc3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iDxA/EAAAA2wAAAA8AAAAAAAAAAAAAAAAAmAIAAGRycy9k&#10;b3ducmV2LnhtbFBLBQYAAAAABAAEAPUAAACJAwAAAAA=&#10;"/>
                  </v:group>
                  <v:line id="Line 30" o:spid="_x0000_s1054" style="position:absolute;visibility:visible;mso-wrap-style:square" from="9097,10550" to="9403,107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y0dScQAAADbAAAADwAAAGRycy9kb3ducmV2LnhtbESPT2vCQBTE74LfYXmCN934p2qjq4hQ&#10;EC/V2EKPj+wzCWbfhuzWRD+9Wyh4HGbmN8xq05pS3Kh2hWUFo2EEgji1uuBMwdf5Y7AA4TyyxtIy&#10;KbiTg82621lhrG3DJ7olPhMBwi5GBbn3VSylS3My6Ia2Ig7exdYGfZB1JnWNTYCbUo6jaCYNFhwW&#10;cqxol1N6TX6Ngunne/OTPsy+OX5P7OGUoFm8HZTq99rtEoSn1r/C/+29VjCew9+X8APk+gk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rLR1JxAAAANsAAAAPAAAAAAAAAAAA&#10;AAAAAKECAABkcnMvZG93bnJldi54bWxQSwUGAAAAAAQABAD5AAAAkgMAAAAA&#10;" strokeweight="3pt">
                    <v:stroke linestyle="thinThin"/>
                  </v:line>
                  <v:oval id="Oval 31" o:spid="_x0000_s1055" style="position:absolute;left:9316;top:10589;width:181;height:3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KVq778A&#10;AADbAAAADwAAAGRycy9kb3ducmV2LnhtbERPTYvCMBC9C/6HMII3TbUoUo0iyoJ78LDd9T40Y1ts&#10;JqWZrfXfbw7CHh/ve3cYXKN66kLt2cBinoAiLrytuTTw8/0x24AKgmyx8UwGXhTgsB+PdphZ/+Qv&#10;6nMpVQzhkKGBSqTNtA5FRQ7D3LfEkbv7zqFE2JXadviM4a7RyyRZa4c1x4YKWzpVVDzyX2fgXB7z&#10;da9TWaX380VWj9v1M10YM50Mxy0ooUH+xW/3xRpYxrHxS/wBev8H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kpWrvvwAAANsAAAAPAAAAAAAAAAAAAAAAAJgCAABkcnMvZG93bnJl&#10;di54bWxQSwUGAAAAAAQABAD1AAAAhAMAAAAA&#10;"/>
                  <v:line id="Line 32" o:spid="_x0000_s1056" style="position:absolute;visibility:visible;mso-wrap-style:square" from="7532,9989" to="7770,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bXdUsMAAADbAAAADwAAAGRycy9kb3ducmV2LnhtbESP0YrCMBRE3xf8h3AFXxZNFVy1GkUW&#10;FsQHYdUPuDbXNtjc1CbW6tebhQUfh5k5wyxWrS1FQ7U3jhUMBwkI4sxpw7mC4+GnPwXhA7LG0jEp&#10;eJCH1bLzscBUuzv/UrMPuYgQ9ikqKEKoUil9VpBFP3AVcfTOrrYYoqxzqWu8R7gt5ShJvqRFw3Gh&#10;wIq+C8ou+5tVMDbX6+R825XNeouzk31+mpMkpXrddj0HEagN7/B/e6MVjGbw9yX+ALl8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m13VLDAAAA2wAAAA8AAAAAAAAAAAAA&#10;AAAAoQIAAGRycy9kb3ducmV2LnhtbFBLBQYAAAAABAAEAPkAAACRAwAAAAA=&#10;">
                    <v:stroke endarrow="open"/>
                  </v:line>
                  <v:line id="Line 33" o:spid="_x0000_s1057" style="position:absolute;flip:y;visibility:visible;mso-wrap-style:square" from="5920,9982" to="6157,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CEmzLwAAADbAAAADwAAAGRycy9kb3ducmV2LnhtbERPyQrCMBC9C/5DGMGbpq5INYoKghcP&#10;bvexGdtqMylNrPXvzUHw+Hj7YtWYQtRUudyygkE/AkGcWJ1zquBy3vVmIJxH1lhYJgUfcrBatlsL&#10;jLV985Hqk09FCGEXo4LM+zKW0iUZGXR9WxIH7m4rgz7AKpW6wncIN4UcRtFUGsw5NGRY0jaj5Hl6&#10;GQWNvU3S63rzPD7Gg8Or3lw+2kdKdTvNeg7CU+P/4p97rxWMwvrwJfwAufwC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yCEmzLwAAADbAAAADwAAAAAAAAAAAAAAAAChAgAA&#10;ZHJzL2Rvd25yZXYueG1sUEsFBgAAAAAEAAQA+QAAAIoDAAAAAA==&#10;">
                    <v:stroke endarrow="open"/>
                  </v:line>
                  <v:shape id="AutoShape 34" o:spid="_x0000_s1058" type="#_x0000_t123" style="position:absolute;left:4358;top:9898;width:238;height:2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Msfa8MA&#10;AADbAAAADwAAAGRycy9kb3ducmV2LnhtbESP3WrCQBSE7wu+w3IE7+omEaSkrlJExV4oNM0DHLIn&#10;PzR7NuyuGvv0bqHg5TAz3zCrzWh6cSXnO8sK0nkCgriyuuNGQfm9f30D4QOyxt4yKbiTh8168rLC&#10;XNsbf9G1CI2IEPY5KmhDGHIpfdWSQT+3A3H0ausMhihdI7XDW4SbXmZJspQGO44LLQ60ban6KS5G&#10;QZ1IOpfp7646Les6+9TZtnQHpWbT8eMdRKAxPMP/7aNWsEjh70v8AXL9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1Msfa8MAAADbAAAADwAAAAAAAAAAAAAAAACYAgAAZHJzL2Rv&#10;d25yZXYueG1sUEsFBgAAAAAEAAQA9QAAAIgDAAAAAA==&#10;"/>
                  <v:shape id="AutoShape 35" o:spid="_x0000_s1059" type="#_x0000_t123" style="position:absolute;left:3072;top:9906;width:237;height:2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BmBHMQA&#10;AADbAAAADwAAAGRycy9kb3ducmV2LnhtbESPzWrDMBCE74G+g9hCbokcF0xwo4Rg2tIeUkjqB1is&#10;9Q+xVkZSbadPHxUKPQ4z8w2zO8ymFyM531lWsFknIIgrqztuFJRfr6stCB+QNfaWScGNPBz2D4sd&#10;5tpOfKbxEhoRIexzVNCGMORS+qolg35tB+Lo1dYZDFG6RmqHU4SbXqZJkkmDHceFFgcqWqqul2+j&#10;oE4kfZabn5fqlNV1+qHTonRvSi0f5+MziEBz+A//td+1gqcUfr/EHyD3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QZgRzEAAAA2wAAAA8AAAAAAAAAAAAAAAAAmAIAAGRycy9k&#10;b3ducmV2LnhtbFBLBQYAAAAABAAEAPUAAACJAwAAAAA=&#10;"/>
                  <v:rect id="Rectangle 36" o:spid="_x0000_s1060" style="position:absolute;left:6926;top:9796;width:626;height:4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ciPicMA&#10;AADbAAAADwAAAGRycy9kb3ducmV2LnhtbESPQYvCMBSE7wv+h/AEb2uqBdGuUURR9Kjtxdvb5m3b&#10;tXkpTdTqr98sCB6HmfmGmS87U4sbta6yrGA0jEAQ51ZXXCjI0u3nFITzyBpry6TgQQ6Wi97HHBNt&#10;73yk28kXIkDYJaig9L5JpHR5SQbd0DbEwfuxrUEfZFtI3eI9wE0tx1E0kQYrDgslNrQuKb+crkbB&#10;dzXO8HlMd5GZbWN/6NLf63mj1KDfrb5AeOr8O/xq77WCOIb/L+EHyMU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ciPicMAAADbAAAADwAAAAAAAAAAAAAAAACYAgAAZHJzL2Rv&#10;d25yZXYueG1sUEsFBgAAAAAEAAQA9QAAAIgDAAAAAA==&#10;">
                    <v:textbox>
                      <w:txbxContent>
                        <w:p w:rsidR="00535C18" w:rsidRPr="00BF31C3" w:rsidRDefault="00535C18" w:rsidP="00702349">
                          <w:pPr>
                            <w:jc w:val="center"/>
                            <w:rPr>
                              <w:vertAlign w:val="subscript"/>
                            </w:rPr>
                          </w:pPr>
                          <w:r>
                            <w:t>УУ</w:t>
                          </w:r>
                        </w:p>
                      </w:txbxContent>
                    </v:textbox>
                  </v:rect>
                  <v:line id="Line 37" o:spid="_x0000_s1061" style="position:absolute;visibility:visible;mso-wrap-style:square" from="3311,10026" to="3509,100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m3kEcQAAADbAAAADwAAAGRycy9kb3ducmV2LnhtbESP0WoCMRRE3wX/IdyCL6JZbW3rahQp&#10;FMQHQesHXDfX3dDNzbqJ69avNwXBx2FmzjDzZWtL0VDtjWMFo2ECgjhz2nCu4PDzPfgE4QOyxtIx&#10;KfgjD8tFtzPHVLsr76jZh1xECPsUFRQhVKmUPivIoh+6ijh6J1dbDFHWudQ1XiPclnKcJO/SouG4&#10;UGBFXwVlv/uLVTAx5/PH6bItm9UGp0d765ujJKV6L+1qBiJQG57hR3utFby+wf+X+APk4g4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ibeQRxAAAANsAAAAPAAAAAAAAAAAA&#10;AAAAAKECAABkcnMvZG93bnJldi54bWxQSwUGAAAAAAQABAD5AAAAkgMAAAAA&#10;">
                    <v:stroke endarrow="open"/>
                  </v:line>
                  <v:line id="Line 38" o:spid="_x0000_s1062" style="position:absolute;visibility:visible;mso-wrap-style:square" from="4100,10018" to="4362,10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SFBisUAAADbAAAADwAAAGRycy9kb3ducmV2LnhtbESP0WrCQBRE3wv+w3IFX4pubNHaNKtI&#10;QZA+FIz9gGv2JlnM3o3ZNcZ+fbdQ6OMwM2eYbDPYRvTUeeNYwXyWgCAunDZcKfg67qYrED4ga2wc&#10;k4I7edisRw8Zptrd+EB9HioRIexTVFCH0KZS+qImi37mWuLola6zGKLsKqk7vEW4beRTkiylRcNx&#10;ocaW3msqzvnVKliYy+WlvH42/fYDX0/2+9GcJCk1GQ/bNxCBhvAf/mvvtYLnBfx+iT9Ar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SFBisUAAADbAAAADwAAAAAAAAAA&#10;AAAAAAChAgAAZHJzL2Rvd25yZXYueG1sUEsFBgAAAAAEAAQA+QAAAJMDAAAAAA==&#10;">
                    <v:stroke endarrow="open"/>
                  </v:line>
                  <v:line id="Line 39" o:spid="_x0000_s1063" style="position:absolute;flip:y;visibility:visible;mso-wrap-style:square" from="4608,10010" to="4837,100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IQbI8AAAADbAAAADwAAAGRycy9kb3ducmV2LnhtbESPS6vCMBSE94L/IRzBnaY+kWoUvXDB&#10;jQtf+2NzbKvNSWlirf/eCILLYWa+YRarxhSipsrllhUM+hEI4sTqnFMFp+N/bwbCeWSNhWVS8CIH&#10;q2W7tcBY2yfvqT74VAQIuxgVZN6XsZQuycig69uSOHhXWxn0QVap1BU+A9wUchhFU2kw57CQYUl/&#10;GSX3w8MoaOxlkp7Xm/v+Nh7sHvXm9NI+UqrbadZzEJ4a/wt/21utYDSFz5fwA+TyD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CiEGyPAAAAA2wAAAA8AAAAAAAAAAAAAAAAA&#10;oQIAAGRycy9kb3ducmV2LnhtbFBLBQYAAAAABAAEAPkAAACOAwAAAAA=&#10;">
                    <v:stroke endarrow="open"/>
                  </v:line>
                  <v:line id="Line 40" o:spid="_x0000_s1064" style="position:absolute;visibility:visible;mso-wrap-style:square" from="5427,10002" to="5712,100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r96ZsQAAADbAAAADwAAAGRycy9kb3ducmV2LnhtbESP0WrCQBRE34X+w3ILfRHdtGLV6CpS&#10;KEgfBFM/4Jq9JovZuzG7xtSvdwuCj8PMnGEWq85WoqXGG8cK3ocJCOLcacOFgv3v92AKwgdkjZVj&#10;UvBHHlbLl94CU+2uvKM2C4WIEPYpKihDqFMpfV6SRT90NXH0jq6xGKJsCqkbvEa4reRHknxKi4bj&#10;Qok1fZWUn7KLVTA25/PkeNlW7foHZwd765uDJKXeXrv1HESgLjzDj/ZGKxhN4P9L/AFye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Sv3pmxAAAANsAAAAPAAAAAAAAAAAA&#10;AAAAAKECAABkcnMvZG93bnJldi54bWxQSwUGAAAAAAQABAD5AAAAkgMAAAAA&#10;">
                    <v:stroke endarrow="open"/>
                  </v:line>
                  <v:line id="Line 41" o:spid="_x0000_s1065" style="position:absolute;visibility:visible;mso-wrap-style:square" from="6751,9963" to="6926,99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yDuFMIAAADbAAAADwAAAGRycy9kb3ducmV2LnhtbERP3WrCMBS+F3yHcITdyEyduJ/OKGUw&#10;GF4M7PYAp82xDTYntUlr59Obi4GXH9//ZjfaRgzUeeNYwXKRgCAunTZcKfj9+Xx8BeEDssbGMSn4&#10;Iw+77XSywVS7Cx9oyEMlYgj7FBXUIbSplL6syaJfuJY4ckfXWQwRdpXUHV5iuG3kU5I8S4uGY0ON&#10;LX3UVJ7y3ipYm/P55dh/N0O2x7fCXuemkKTUw2zM3kEEGsNd/O/+0gpWcWz8En+A3N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YyDuFMIAAADbAAAADwAAAAAAAAAAAAAA&#10;AAChAgAAZHJzL2Rvd25yZXYueG1sUEsFBgAAAAAEAAQA+QAAAJADAAAAAA==&#10;">
                    <v:stroke endarrow="open"/>
                  </v:line>
                  <v:line id="Line 42" o:spid="_x0000_s1066" style="position:absolute;flip:y;visibility:visible;mso-wrap-style:square" from="8665,10948" to="8832,109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KrricMAAADbAAAADwAAAGRycy9kb3ducmV2LnhtbESPQWsCMRSE7wX/Q3iCt5pVQepqFBEE&#10;xR5aFbw+Nm83i5uXJYnu+u+bQqHHYWa+YVab3jbiST7UjhVMxhkI4sLpmisF18v+/QNEiMgaG8ek&#10;4EUBNuvB2wpz7Tr+puc5ViJBOOSowMTY5lKGwpDFMHYtcfJK5y3GJH0ltccuwW0jp1k2lxZrTgsG&#10;W9oZKu7nh1Ugj6fuy++n17IqD627Hc3nvOuVGg377RJEpD7+h//aB61gtoDfL+kHyPU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iq64nDAAAA2wAAAA8AAAAAAAAAAAAA&#10;AAAAoQIAAGRycy9kb3ducmV2LnhtbFBLBQYAAAAABAAEAPkAAACRAwAAAAA=&#10;" strokeweight="1.5pt"/>
                  <v:rect id="Rectangle 43" o:spid="_x0000_s1067" style="position:absolute;left:8703;top:10614;width:115;height:24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Rxig8EA&#10;AADbAAAADwAAAGRycy9kb3ducmV2LnhtbERPPW/CMBDdK/EfrENiKw4UVZBiEKIKKiOEhe0aX5OU&#10;+BzZDqT8ejxUYnx638t1bxpxJedrywom4wQEcWF1zaWCU569zkH4gKyxsUwK/sjDejV4WWKq7Y0P&#10;dD2GUsQQ9ikqqEJoUyl9UZFBP7YtceR+rDMYInSl1A5vMdw0cpok79JgzbGhwpa2FRWXY2cUfNfT&#10;E94P+S4xi+wt7Pv8tzt/KjUa9psPEIH68BT/u7+0gllcH7/EHyBXD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kcYoPBAAAA2wAAAA8AAAAAAAAAAAAAAAAAmAIAAGRycy9kb3du&#10;cmV2LnhtbFBLBQYAAAAABAAEAPUAAACGAwAAAAA=&#10;"/>
                  <v:line id="Line 44" o:spid="_x0000_s1068" style="position:absolute;visibility:visible;mso-wrap-style:square" from="5799,10106" to="5800,105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gfLFMMAAADbAAAADwAAAGRycy9kb3ducmV2LnhtbESPS2vCQBSF94X+h+EW3JlJ1JY2zSji&#10;A3XXpoVubzM3D8zcCZlR4793CkKXh/P4ONliMK04U+8aywqSKAZBXFjdcKXg+2s7fgXhPLLG1jIp&#10;uJKDxfzxIcNU2wt/0jn3lQgj7FJUUHvfpVK6oiaDLrIdcfBK2xv0QfaV1D1ewrhp5SSOX6TBhgOh&#10;xo5WNRXH/GQCt/yd0uaYNB/P8W79Yw/JG1etUqOnYfkOwtPg/8P39l4rmCXw9yX8ADm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4HyxTDAAAA2wAAAA8AAAAAAAAAAAAA&#10;AAAAoQIAAGRycy9kb3ducmV2LnhtbFBLBQYAAAAABAAEAPkAAACRAwAAAAA=&#10;">
                    <v:stroke startarrow="open"/>
                  </v:line>
                  <v:line id="Line 45" o:spid="_x0000_s1069" style="position:absolute;visibility:visible;mso-wrap-style:square" from="5807,10550" to="8761,105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wwfecYAAADbAAAADwAAAGRycy9kb3ducmV2LnhtbESPQWvCQBSE7wX/w/IEb3VTLaFEVxFL&#10;QT2Uagt6fGafSWr2bdhdk/TfdwtCj8PMfMPMl72pRUvOV5YVPI0TEMS51RUXCr4+3x5fQPiArLG2&#10;TAp+yMNyMXiYY6Ztx3tqD6EQEcI+QwVlCE0mpc9LMujHtiGO3sU6gyFKV0jtsItwU8tJkqTSYMVx&#10;ocSG1iXl18PNKHiffqTtarvb9Mdtes5f9+fTd+eUGg371QxEoD78h+/tjVbwPIG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cMH3nGAAAA2wAAAA8AAAAAAAAA&#10;AAAAAAAAoQIAAGRycy9kb3ducmV2LnhtbFBLBQYAAAAABAAEAPkAAACUAwAAAAA=&#10;"/>
                  <v:line id="Line 46" o:spid="_x0000_s1070" style="position:absolute;visibility:visible;mso-wrap-style:square" from="4465,10129" to="4466,106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Znw+MIAAADbAAAADwAAAGRycy9kb3ducmV2LnhtbESPS4vCMBSF94L/IVzB3ZjWFzPVKKIj&#10;6k6dAbfX5toWm5vSZLT+eyMMuDycx8eZzhtTihvVrrCsIO5FIIhTqwvOFPz+rD8+QTiPrLG0TAoe&#10;5GA+a7emmGh75wPdjj4TYYRdggpy76tESpfmZND1bEUcvIutDfog60zqGu9h3JSyH0VjabDgQMix&#10;omVO6fX4ZwL3ch7Q9zUu9qNoszrZXfzFWalUt9MsJiA8Nf4d/m9vtYLhAF5fwg+Qsy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YZnw+MIAAADbAAAADwAAAAAAAAAAAAAA&#10;AAChAgAAZHJzL2Rvd25yZXYueG1sUEsFBgAAAAAEAAQA+QAAAJADAAAAAA==&#10;">
                    <v:stroke startarrow="open"/>
                  </v:line>
                  <v:line id="Line 47" o:spid="_x0000_s1071" style="position:absolute;visibility:visible;mso-wrap-style:square" from="3171,10137" to="3172,111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nBojMIAAADbAAAADwAAAGRycy9kb3ducmV2LnhtbESPS4vCMBSF94L/IVzBnaYdH8xUo8io&#10;6OxGZ8Dttbm2xeamNFHrvzeC4PJwHh9nOm9MKa5Uu8KygrgfgSBOrS44U/D/t+59gnAeWWNpmRTc&#10;ycF81m5NMdH2xju67n0mwgi7BBXk3leJlC7NyaDr24o4eCdbG/RB1pnUNd7CuCnlRxSNpcGCAyHH&#10;ir5zSs/7iwnc03FAq3Nc/I6izfJgf+Ivzkqlup1mMQHhqfHv8Ku91QqGQ3h+CT9Azh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7nBojMIAAADbAAAADwAAAAAAAAAAAAAA&#10;AAChAgAAZHJzL2Rvd25yZXYueG1sUEsFBgAAAAAEAAQA+QAAAJADAAAAAA==&#10;">
                    <v:stroke startarrow="open"/>
                  </v:line>
                  <v:line id="Line 48" o:spid="_x0000_s1072" style="position:absolute;flip:x;visibility:visible;mso-wrap-style:square" from="3155,11106" to="9387,111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Ieu5sUAAADbAAAADwAAAGRycy9kb3ducmV2LnhtbESPQWsCMRSE74L/IbxCL1KzFi26GkUK&#10;hR681JYVb8/N62bZzcs2SXX77xtB8DjMzDfMatPbVpzJh9qxgsk4A0FcOl1zpeDr8+1pDiJEZI2t&#10;Y1LwRwE26+Fghbl2F/6g8z5WIkE45KjAxNjlUobSkMUwdh1x8r6dtxiT9JXUHi8Jblv5nGUv0mLN&#10;acFgR6+Gymb/axXI+W7047enaVM0h8PCFGXRHXdKPT702yWISH28h2/td61gOoPrl/QD5Po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9Ieu5sUAAADbAAAADwAAAAAAAAAA&#10;AAAAAAChAgAAZHJzL2Rvd25yZXYueG1sUEsFBgAAAAAEAAQA+QAAAJMDAAAAAA==&#10;"/>
                  <v:line id="Line 49" o:spid="_x0000_s1073" style="position:absolute;visibility:visible;mso-wrap-style:square" from="9403,10939" to="9403,111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DcZesYAAADbAAAADwAAAGRycy9kb3ducmV2LnhtbESPT2vCQBTE74V+h+UJvdWNbQkSXUVa&#10;CupB6h/Q4zP7TGKzb8PumqTfvisUehxm5jfMdN6bWrTkfGVZwWiYgCDOra64UHDYfz6PQfiArLG2&#10;TAp+yMN89vgwxUzbjrfU7kIhIoR9hgrKEJpMSp+XZNAPbUMcvYt1BkOUrpDaYRfhppYvSZJKgxXH&#10;hRIbei8p/97djILN61faLlbrZX9cpef8Y3s+XTun1NOgX0xABOrDf/ivvdQK3lK4f4k/QM5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g3GXrGAAAA2wAAAA8AAAAAAAAA&#10;AAAAAAAAoQIAAGRycy9kb3ducmV2LnhtbFBLBQYAAAAABAAEAPkAAACUAwAAAAA=&#10;"/>
                  <v:line id="Line 50" o:spid="_x0000_s1074" style="position:absolute;visibility:visible;mso-wrap-style:square" from="4457,10701" to="7894,107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3u84cYAAADbAAAADwAAAGRycy9kb3ducmV2LnhtbESPQWvCQBSE74L/YXlCb7ppK2lJXUVa&#10;CtqDqC20x2f2NYlm34bdNUn/vSsIPQ4z8w0zW/SmFi05X1lWcD9JQBDnVldcKPj6fB8/g/ABWWNt&#10;mRT8kYfFfDiYYaZtxztq96EQEcI+QwVlCE0mpc9LMugntiGO3q91BkOUrpDaYRfhppYPSZJKgxXH&#10;hRIbei0pP+3PRsHmcZu2y/XHqv9ep4f8bXf4OXZOqbtRv3wBEagP/+Fbe6UVTJ/g+iX+AD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d7vOHGAAAA2wAAAA8AAAAAAAAA&#10;AAAAAAAAoQIAAGRycy9kb3ducmV2LnhtbFBLBQYAAAAABAAEAPkAAACUAwAAAAA=&#10;"/>
                  <v:line id="Line 51" o:spid="_x0000_s1075" style="position:absolute;visibility:visible;mso-wrap-style:square" from="7894,10701" to="7895,11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uQok8IAAADbAAAADwAAAGRycy9kb3ducmV2LnhtbERPz2vCMBS+D/wfwhN2m6nbKKMaRZSB&#10;ehB1g3l8Nm9tZ/NSkth2/705CB4/vt/TeW9q0ZLzlWUF41ECgji3uuJCwffX58sHCB+QNdaWScE/&#10;eZjPBk9TzLTt+EDtMRQihrDPUEEZQpNJ6fOSDPqRbYgj92udwRChK6R22MVwU8vXJEmlwYpjQ4kN&#10;LUvKL8erUbB726ftYrNd9z+b9JyvDufTX+eUeh72iwmIQH14iO/utVbwHsfGL/EHyNkN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uQok8IAAADbAAAADwAAAAAAAAAAAAAA&#10;AAChAgAAZHJzL2Rvd25yZXYueG1sUEsFBgAAAAAEAAQA+QAAAJADAAAAAA==&#10;"/>
                  <v:line id="Line 52" o:spid="_x0000_s1076" style="position:absolute;visibility:visible;mso-wrap-style:square" from="7902,11011" to="9101,110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aiNCMYAAADbAAAADwAAAGRycy9kb3ducmV2LnhtbESPQWvCQBSE74L/YXlCb7ppK6FNXUVa&#10;CtqDqC20x2f2NYlm34bdNUn/vSsIPQ4z8w0zW/SmFi05X1lWcD9JQBDnVldcKPj6fB8/gfABWWNt&#10;mRT8kYfFfDiYYaZtxztq96EQEcI+QwVlCE0mpc9LMugntiGO3q91BkOUrpDaYRfhppYPSZJKgxXH&#10;hRIbei0pP+3PRsHmcZu2y/XHqv9ep4f8bXf4OXZOqbtRv3wBEagP/+Fbe6UVTJ/h+iX+AD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mojQjGAAAA2wAAAA8AAAAAAAAA&#10;AAAAAAAAoQIAAGRycy9kb3ducmV2LnhtbFBLBQYAAAAABAAEAPkAAACUAwAAAAA=&#10;"/>
                  <v:line id="Line 53" o:spid="_x0000_s1077" style="position:absolute;visibility:visible;mso-wrap-style:square" from="9109,10717" to="9110,110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UuySMIAAADbAAAADwAAAGRycy9kb3ducmV2LnhtbERPz2vCMBS+D/wfwhN2m6kbK6MaRZSB&#10;ehB1g3l8Nm9tZ/NSkth2/705CB4/vt/TeW9q0ZLzlWUF41ECgji3uuJCwffX58sHCB+QNdaWScE/&#10;eZjPBk9TzLTt+EDtMRQihrDPUEEZQpNJ6fOSDPqRbYgj92udwRChK6R22MVwU8vXJEmlwYpjQ4kN&#10;LUvKL8erUbB726ftYrNd9z+b9JyvDufTX+eUeh72iwmIQH14iO/utVbwHtfHL/EHyNkN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LUuySMIAAADbAAAADwAAAAAAAAAAAAAA&#10;AAChAgAAZHJzL2Rvd25yZXYueG1sUEsFBgAAAAAEAAQA+QAAAJADAAAAAA==&#10;"/>
                  <v:line id="Line 54" o:spid="_x0000_s1078" style="position:absolute;flip:y;visibility:visible;mso-wrap-style:square" from="9229,10377" to="9397,103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wMCL8IAAADbAAAADwAAAGRycy9kb3ducmV2LnhtbESPQYvCMBSE7wv+h/AEb2uqsLJUo4gg&#10;KOthVwWvj+a1KTYvJYm2/nuzIHgcZuYbZrHqbSPu5EPtWMFknIEgLpyuuVJwPm0/v0GEiKyxcUwK&#10;HhRgtRx8LDDXruM/uh9jJRKEQ44KTIxtLmUoDFkMY9cSJ6903mJM0ldSe+wS3DZymmUzabHmtGCw&#10;pY2h4nq8WQVy/9P9+u30XFblrnWXvTnMul6p0bBfz0FE6uM7/GrvtIKvCfx/ST9ALp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2wMCL8IAAADbAAAADwAAAAAAAAAAAAAA&#10;AAChAgAAZHJzL2Rvd25yZXYueG1sUEsFBgAAAAAEAAQA+QAAAJADAAAAAA==&#10;" strokeweight="1.5pt"/>
                  <v:line id="Line 55" o:spid="_x0000_s1079" style="position:absolute;visibility:visible;mso-wrap-style:square" from="9101,10257" to="9301,102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tWJpMYAAADbAAAADwAAAGRycy9kb3ducmV2LnhtbESPQWvCQBSE7wX/w/IEb3VTpaFEVxFL&#10;QT2Uagt6fGafSWr2bdhdk/TfdwtCj8PMfMPMl72pRUvOV5YVPI0TEMS51RUXCr4+3x5fQPiArLG2&#10;TAp+yMNyMXiYY6Ztx3tqD6EQEcI+QwVlCE0mpc9LMujHtiGO3sU6gyFKV0jtsItwU8tJkqTSYMVx&#10;ocSG1iXl18PNKHiffqTtarvb9Mdtes5f9+fTd+eUGg371QxEoD78h+/tjVbwPIG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LViaTGAAAA2wAAAA8AAAAAAAAA&#10;AAAAAAAAoQIAAGRycy9kb3ducmV2LnhtbFBLBQYAAAAABAAEAPkAAACUAwAAAAA=&#10;"/>
                  <v:shape id="Text Box 56" o:spid="_x0000_s1080" type="#_x0000_t202" style="position:absolute;left:8753;top:10560;width:537;height:3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jjyTsMA&#10;AADbAAAADwAAAGRycy9kb3ducmV2LnhtbESPQWvCQBSE74L/YXlCb7prrUVTV5FKoSfFVAVvj+wz&#10;Cc2+DdmtSf+9Kwgeh5n5hlmsOluJKzW+dKxhPFIgiDNnSs41HH6+hjMQPiAbrByThn/ysFr2ewtM&#10;jGt5T9c05CJC2CeooQihTqT0WUEW/cjVxNG7uMZiiLLJpWmwjXBbyVel3qXFkuNCgTV9FpT9pn9W&#10;w3F7OZ/e1C7f2Gnduk5JtnOp9cugW3+ACNSFZ/jR/jYaphO4f4k/QC5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jjyTsMAAADbAAAADwAAAAAAAAAAAAAAAACYAgAAZHJzL2Rv&#10;d25yZXYueG1sUEsFBgAAAAAEAAQA9QAAAIgDAAAAAA==&#10;" filled="f" stroked="f">
                    <v:textbox>
                      <w:txbxContent>
                        <w:p w:rsidR="00535C18" w:rsidRPr="009D6FFB" w:rsidRDefault="00535C18" w:rsidP="00702349">
                          <w:r w:rsidRPr="009D6FFB">
                            <w:t>Д</w:t>
                          </w:r>
                          <w:r w:rsidRPr="009D6FFB">
                            <w:rPr>
                              <w:vertAlign w:val="subscript"/>
                            </w:rPr>
                            <w:t>Ω</w:t>
                          </w:r>
                        </w:p>
                      </w:txbxContent>
                    </v:textbox>
                  </v:shape>
                  <v:line id="Line 57" o:spid="_x0000_s1081" style="position:absolute;visibility:visible;mso-wrap-style:square" from="9098,10258" to="9099,103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nC0S8YAAADbAAAADwAAAGRycy9kb3ducmV2LnhtbESPQWvCQBSE74L/YXlCb7ppq6GkriIt&#10;Be1B1Bba4zP7mkSzb8PumqT/3hUKPQ4z8w0zX/amFi05X1lWcD9JQBDnVldcKPj8eBs/gfABWWNt&#10;mRT8koflYjiYY6Ztx3tqD6EQEcI+QwVlCE0mpc9LMugntiGO3o91BkOUrpDaYRfhppYPSZJKgxXH&#10;hRIbeikpPx8uRsH2cZe2q837uv/apMf8dX/8PnVOqbtRv3oGEagP/+G/9lormE3h9iX+ALm4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JwtEvGAAAA2wAAAA8AAAAAAAAA&#10;AAAAAAAAoQIAAGRycy9kb3ducmV2LnhtbFBLBQYAAAAABAAEAPkAAACUAwAAAAA=&#10;"/>
                  <v:line id="Line 58" o:spid="_x0000_s1082" style="position:absolute;visibility:visible;mso-wrap-style:square" from="9304,10256" to="9312,103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TwR0MYAAADbAAAADwAAAGRycy9kb3ducmV2LnhtbESPT2vCQBTE7wW/w/KE3urGFoOkriKW&#10;gvZQ/Aft8Zl9TaLZt2F3m6Tf3i0IHoeZ+Q0zW/SmFi05X1lWMB4lIIhzqysuFBwP709TED4ga6wt&#10;k4I/8rCYDx5mmGnb8Y7afShEhLDPUEEZQpNJ6fOSDPqRbYij92OdwRClK6R22EW4qeVzkqTSYMVx&#10;ocSGViXll/2vUfD5sk3b5eZj3X9t0lP+tjt9nzun1OOwX76CCNSHe/jWXmsFkwn8f4k/QM6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08EdDGAAAA2wAAAA8AAAAAAAAA&#10;AAAAAAAAoQIAAGRycy9kb3ducmV2LnhtbFBLBQYAAAAABAAEAPkAAACUAwAAAAA=&#10;"/>
                  <v:shape id="Text Box 59" o:spid="_x0000_s1083" type="#_x0000_t202" style="position:absolute;left:8389;top:10590;width:472;height:33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k9R1sIA&#10;AADbAAAADwAAAGRycy9kb3ducmV2LnhtbESPT4vCMBTE74LfITxhb5ooq2g1iijCnlzWf+Dt0Tzb&#10;YvNSmmi7394sLHgcZuY3zGLV2lI8qfaFYw3DgQJBnDpTcKbhdNz1pyB8QDZYOiYNv+Rhtex2FpgY&#10;1/APPQ8hExHCPkENeQhVIqVPc7LoB64ijt7N1RZDlHUmTY1NhNtSjpSaSIsFx4UcK9rklN4PD6vh&#10;vL9dL5/qO9vacdW4Vkm2M6n1R69dz0EEasM7/N/+MhrGE/j7En+AXL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qT1HWwgAAANsAAAAPAAAAAAAAAAAAAAAAAJgCAABkcnMvZG93&#10;bnJldi54bWxQSwUGAAAAAAQABAD1AAAAhwMAAAAA&#10;" filled="f" stroked="f">
                    <v:textbox>
                      <w:txbxContent>
                        <w:p w:rsidR="00535C18" w:rsidRPr="00537544" w:rsidRDefault="00535C18" w:rsidP="00702349">
                          <w:pPr>
                            <w:rPr>
                              <w:i/>
                            </w:rPr>
                          </w:pPr>
                          <w:r w:rsidRPr="00537544">
                            <w:t>Д</w:t>
                          </w:r>
                          <w:proofErr w:type="gramStart"/>
                          <w:r>
                            <w:rPr>
                              <w:i/>
                              <w:vertAlign w:val="subscript"/>
                            </w:rPr>
                            <w:t>I</w:t>
                          </w:r>
                          <w:proofErr w:type="gramEnd"/>
                        </w:p>
                      </w:txbxContent>
                    </v:textbox>
                  </v:shape>
                  <v:shape id="Text Box 60" o:spid="_x0000_s1084" type="#_x0000_t202" style="position:absolute;left:4375;top:10429;width:1641;height:3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QP0TcMA&#10;AADbAAAADwAAAGRycy9kb3ducmV2LnhtbESPQWvCQBSE7wX/w/KE3uquolbTbESUQk+KVgVvj+wz&#10;Cc2+DdmtSf99Vyj0OMzMN0y66m0t7tT6yrGG8UiBIM6dqbjQcPp8f1mA8AHZYO2YNPyQh1U2eEox&#10;Ma7jA92PoRARwj5BDWUITSKlz0uy6EeuIY7ezbUWQ5RtIU2LXYTbWk6UmkuLFceFEhvalJR/Hb+t&#10;hvPudr1M1b7Y2lnTuV5Jtkup9fOwX7+BCNSH//Bf+8NomL3C40v8ATL7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QP0TcMAAADbAAAADwAAAAAAAAAAAAAAAACYAgAAZHJzL2Rv&#10;d25yZXYueG1sUEsFBgAAAAAEAAQA9QAAAIgDAAAAAA==&#10;" filled="f" stroked="f">
                    <v:textbox>
                      <w:txbxContent>
                        <w:p w:rsidR="00535C18" w:rsidRPr="00282FB7" w:rsidRDefault="00535C18" w:rsidP="00702349">
                          <w:r w:rsidRPr="00282FB7">
                            <w:t>ОС по скорости</w:t>
                          </w:r>
                        </w:p>
                      </w:txbxContent>
                    </v:textbox>
                  </v:shape>
                  <v:shape id="Text Box 61" o:spid="_x0000_s1085" type="#_x0000_t202" style="position:absolute;left:3128;top:10770;width:1641;height:3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JxgP74A&#10;AADbAAAADwAAAGRycy9kb3ducmV2LnhtbERPy4rCMBTdD/gP4QqzGxNFRatRRBFmNeIT3F2aa1ts&#10;bkoTbefvzUJweTjv+bK1pXhS7QvHGvo9BYI4dabgTMPpuP2ZgPAB2WDpmDT8k4flovM1x8S4hvf0&#10;PIRMxBD2CWrIQ6gSKX2ak0XfcxVx5G6uthgirDNpamxiuC3lQKmxtFhwbMixonVO6f3wsBrOf7fr&#10;Zah22caOqsa1SrKdSq2/u+1qBiJQGz7it/vXaBjFsfFL/AFy8QI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DScYD++AAAA2wAAAA8AAAAAAAAAAAAAAAAAmAIAAGRycy9kb3ducmV2&#10;LnhtbFBLBQYAAAAABAAEAPUAAACDAwAAAAA=&#10;" filled="f" stroked="f">
                    <v:textbox>
                      <w:txbxContent>
                        <w:p w:rsidR="00535C18" w:rsidRPr="00282FB7" w:rsidRDefault="00535C18" w:rsidP="00702349">
                          <w:r w:rsidRPr="00282FB7">
                            <w:t xml:space="preserve">ОС по </w:t>
                          </w:r>
                          <w:r>
                            <w:t>п</w:t>
                          </w:r>
                          <w:r w:rsidRPr="00282FB7">
                            <w:t>о</w:t>
                          </w:r>
                          <w:r>
                            <w:t>ложению</w:t>
                          </w:r>
                        </w:p>
                      </w:txbxContent>
                    </v:textbox>
                  </v:shape>
                  <v:line id="Line 62" o:spid="_x0000_s1086" style="position:absolute;visibility:visible;mso-wrap-style:square" from="2751,10010" to="3060,100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ekYYcQAAADbAAAADwAAAGRycy9kb3ducmV2LnhtbESPzWrDMBCE74W8g9hAb42cQprYiRJK&#10;TaCHppAfct5YW8vUWhlLddS3rwKFHIeZ+YZZbaJtxUC9bxwrmE4yEMSV0w3XCk7H7dMChA/IGlvH&#10;pOCXPGzWo4cVFtpdeU/DIdQiQdgXqMCE0BVS+sqQRT9xHXHyvlxvMSTZ11L3eE1w28rnLHuRFhtO&#10;CwY7ejNUfR9+rIK5KfdyLsuP42c5NNM87uL5kiv1OI6vSxCBYriH/9vvWsEsh9uX9APk+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16RhhxAAAANsAAAAPAAAAAAAAAAAA&#10;AAAAAKECAABkcnMvZG93bnJldi54bWxQSwUGAAAAAAQABAD5AAAAkgMAAAAA&#10;">
                    <v:stroke endarrow="block"/>
                  </v:line>
                  <v:shape id="Text Box 63" o:spid="_x0000_s1087" type="#_x0000_t202" style="position:absolute;left:2622;top:9701;width:671;height:33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IamhL4A&#10;AADbAAAADwAAAGRycy9kb3ducmV2LnhtbERPy4rCMBTdC/5DuMLsNFFUtBpFFGFWI+ML3F2aa1ts&#10;bkoTbefvzUKY5eG8l+vWluJFtS8caxgOFAji1JmCMw3n074/A+EDssHSMWn4Iw/rVbezxMS4hn/p&#10;dQyZiCHsE9SQh1AlUvo0J4t+4CriyN1dbTFEWGfS1NjEcFvKkVJTabHg2JBjRduc0sfxaTVcfu63&#10;61gdsp2dVI1rlWQ7l1p/9drNAkSgNvyLP+5vo2Ea18cv8QfI1Rs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ASGpoS+AAAA2wAAAA8AAAAAAAAAAAAAAAAAmAIAAGRycy9kb3ducmV2&#10;LnhtbFBLBQYAAAAABAAEAPUAAACDAwAAAAA=&#10;" filled="f" stroked="f">
                    <v:textbox>
                      <w:txbxContent>
                        <w:p w:rsidR="00535C18" w:rsidRPr="00282FB7" w:rsidRDefault="00535C18" w:rsidP="00702349">
                          <w:pPr>
                            <w:rPr>
                              <w:i/>
                            </w:rPr>
                          </w:pPr>
                          <w:proofErr w:type="spellStart"/>
                          <w:r>
                            <w:t>φ</w:t>
                          </w:r>
                          <w:r>
                            <w:rPr>
                              <w:vertAlign w:val="subscript"/>
                            </w:rPr>
                            <w:t>з</w:t>
                          </w:r>
                          <w:proofErr w:type="spellEnd"/>
                          <w:r>
                            <w:t>(</w:t>
                          </w:r>
                          <w:r>
                            <w:rPr>
                              <w:i/>
                            </w:rPr>
                            <w:t>t</w:t>
                          </w:r>
                          <w:r>
                            <w:t>)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:rsidR="00702349" w:rsidRPr="00BB5A79" w:rsidRDefault="00702349" w:rsidP="00A274F5">
      <w:pPr>
        <w:spacing w:after="120"/>
        <w:ind w:left="-567" w:right="283"/>
        <w:jc w:val="center"/>
        <w:rPr>
          <w:rFonts w:ascii="Times New Roman" w:hAnsi="Times New Roman" w:cs="Times New Roman"/>
          <w:sz w:val="28"/>
          <w:szCs w:val="28"/>
        </w:rPr>
      </w:pPr>
      <w:r w:rsidRPr="00BB5A79">
        <w:rPr>
          <w:rFonts w:ascii="Times New Roman" w:hAnsi="Times New Roman" w:cs="Times New Roman"/>
          <w:b/>
          <w:sz w:val="28"/>
          <w:szCs w:val="28"/>
        </w:rPr>
        <w:t xml:space="preserve">Рис.1. </w:t>
      </w:r>
      <w:r w:rsidR="007627DD" w:rsidRPr="00BB5A79">
        <w:rPr>
          <w:rFonts w:ascii="Times New Roman" w:hAnsi="Times New Roman" w:cs="Times New Roman"/>
          <w:sz w:val="28"/>
          <w:szCs w:val="28"/>
        </w:rPr>
        <w:t>Функциональ</w:t>
      </w:r>
      <w:r w:rsidRPr="00BB5A79">
        <w:rPr>
          <w:rFonts w:ascii="Times New Roman" w:hAnsi="Times New Roman" w:cs="Times New Roman"/>
          <w:sz w:val="28"/>
          <w:szCs w:val="28"/>
        </w:rPr>
        <w:t>ная схема электропривода с обратными связями по току, скорости вращения и положению</w:t>
      </w:r>
    </w:p>
    <w:p w:rsidR="00450B26" w:rsidRPr="00BB5A79" w:rsidRDefault="00702349" w:rsidP="00BB5A79">
      <w:pPr>
        <w:widowControl w:val="0"/>
        <w:autoSpaceDE w:val="0"/>
        <w:autoSpaceDN w:val="0"/>
        <w:adjustRightInd w:val="0"/>
        <w:spacing w:after="0" w:line="240" w:lineRule="auto"/>
        <w:ind w:left="-567" w:right="283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BB5A79">
        <w:rPr>
          <w:rFonts w:ascii="Times New Roman" w:hAnsi="Times New Roman" w:cs="Times New Roman"/>
          <w:sz w:val="28"/>
          <w:szCs w:val="28"/>
        </w:rPr>
        <w:t xml:space="preserve">Система подчиненного регулирования представляет собой многоконтурную структуру с обратной связью по положению ротора φ, частоте вращения </w:t>
      </w:r>
      <w:r w:rsidRPr="00BB5A79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Pr="00BB5A79">
        <w:rPr>
          <w:rFonts w:ascii="Times New Roman" w:hAnsi="Times New Roman" w:cs="Times New Roman"/>
          <w:sz w:val="28"/>
          <w:szCs w:val="28"/>
        </w:rPr>
        <w:t xml:space="preserve"> и току якоря </w:t>
      </w:r>
      <w:proofErr w:type="spellStart"/>
      <w:proofErr w:type="gramStart"/>
      <w:r w:rsidRPr="00BB5A79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proofErr w:type="spellEnd"/>
      <w:proofErr w:type="gramEnd"/>
      <w:r w:rsidRPr="00BB5A79">
        <w:rPr>
          <w:rFonts w:ascii="Times New Roman" w:hAnsi="Times New Roman" w:cs="Times New Roman"/>
          <w:i/>
          <w:sz w:val="28"/>
          <w:szCs w:val="28"/>
          <w:vertAlign w:val="subscript"/>
        </w:rPr>
        <w:t>а</w:t>
      </w:r>
      <w:r w:rsidRPr="00BB5A79">
        <w:rPr>
          <w:rFonts w:ascii="Times New Roman" w:hAnsi="Times New Roman" w:cs="Times New Roman"/>
          <w:sz w:val="28"/>
          <w:szCs w:val="28"/>
        </w:rPr>
        <w:t>. Соответствующие сигналы обратной связи формируются резистивным датчиком тока Д</w:t>
      </w:r>
      <w:r w:rsidRPr="00BB5A79">
        <w:rPr>
          <w:rFonts w:ascii="Times New Roman" w:hAnsi="Times New Roman" w:cs="Times New Roman"/>
          <w:i/>
          <w:sz w:val="28"/>
          <w:szCs w:val="28"/>
          <w:vertAlign w:val="subscript"/>
        </w:rPr>
        <w:t>I</w:t>
      </w:r>
      <w:r w:rsidRPr="00BB5A79">
        <w:rPr>
          <w:rFonts w:ascii="Times New Roman" w:hAnsi="Times New Roman" w:cs="Times New Roman"/>
          <w:sz w:val="28"/>
          <w:szCs w:val="28"/>
        </w:rPr>
        <w:t>, тахогенератором в качестве датчика скорости вращения Д</w:t>
      </w:r>
      <w:r w:rsidRPr="00BB5A79">
        <w:rPr>
          <w:rFonts w:ascii="Times New Roman" w:hAnsi="Times New Roman" w:cs="Times New Roman"/>
          <w:sz w:val="28"/>
          <w:szCs w:val="28"/>
          <w:vertAlign w:val="subscript"/>
        </w:rPr>
        <w:t>Ω</w:t>
      </w:r>
      <w:r w:rsidRPr="00BB5A79">
        <w:rPr>
          <w:rFonts w:ascii="Times New Roman" w:hAnsi="Times New Roman" w:cs="Times New Roman"/>
          <w:sz w:val="28"/>
          <w:szCs w:val="28"/>
        </w:rPr>
        <w:t xml:space="preserve"> и оптоэлектронным датчиком положения - угла поворота </w:t>
      </w:r>
      <w:proofErr w:type="spellStart"/>
      <w:r w:rsidRPr="00BB5A79">
        <w:rPr>
          <w:rFonts w:ascii="Times New Roman" w:hAnsi="Times New Roman" w:cs="Times New Roman"/>
          <w:sz w:val="28"/>
          <w:szCs w:val="28"/>
        </w:rPr>
        <w:t>Д</w:t>
      </w:r>
      <w:r w:rsidRPr="00BB5A79">
        <w:rPr>
          <w:rFonts w:ascii="Times New Roman" w:hAnsi="Times New Roman" w:cs="Times New Roman"/>
          <w:sz w:val="28"/>
          <w:szCs w:val="28"/>
          <w:vertAlign w:val="subscript"/>
        </w:rPr>
        <w:t>φ</w:t>
      </w:r>
      <w:proofErr w:type="spellEnd"/>
      <w:r w:rsidRPr="00BB5A79">
        <w:rPr>
          <w:rFonts w:ascii="Times New Roman" w:hAnsi="Times New Roman" w:cs="Times New Roman"/>
          <w:sz w:val="28"/>
          <w:szCs w:val="28"/>
        </w:rPr>
        <w:t>.   Особенность структуры заключается в применении индивидуального регулятора (</w:t>
      </w:r>
      <w:proofErr w:type="spellStart"/>
      <w:proofErr w:type="gramStart"/>
      <w:r w:rsidRPr="00BB5A79">
        <w:rPr>
          <w:rFonts w:ascii="Times New Roman" w:hAnsi="Times New Roman" w:cs="Times New Roman"/>
          <w:sz w:val="28"/>
          <w:szCs w:val="28"/>
        </w:rPr>
        <w:t>Р</w:t>
      </w:r>
      <w:proofErr w:type="gramEnd"/>
      <w:r w:rsidRPr="00BB5A79">
        <w:rPr>
          <w:rFonts w:ascii="Times New Roman" w:hAnsi="Times New Roman" w:cs="Times New Roman"/>
          <w:sz w:val="28"/>
          <w:szCs w:val="28"/>
          <w:vertAlign w:val="subscript"/>
        </w:rPr>
        <w:t>φ</w:t>
      </w:r>
      <w:proofErr w:type="spellEnd"/>
      <w:r w:rsidRPr="00BB5A79">
        <w:rPr>
          <w:rFonts w:ascii="Times New Roman" w:hAnsi="Times New Roman" w:cs="Times New Roman"/>
          <w:sz w:val="28"/>
          <w:szCs w:val="28"/>
        </w:rPr>
        <w:t>, Р</w:t>
      </w:r>
      <w:r w:rsidRPr="00BB5A79">
        <w:rPr>
          <w:rFonts w:ascii="Times New Roman" w:hAnsi="Times New Roman" w:cs="Times New Roman"/>
          <w:sz w:val="28"/>
          <w:szCs w:val="28"/>
          <w:vertAlign w:val="subscript"/>
        </w:rPr>
        <w:t>Ω</w:t>
      </w:r>
      <w:r w:rsidRPr="00BB5A79">
        <w:rPr>
          <w:rFonts w:ascii="Times New Roman" w:hAnsi="Times New Roman" w:cs="Times New Roman"/>
          <w:sz w:val="28"/>
          <w:szCs w:val="28"/>
        </w:rPr>
        <w:t xml:space="preserve">,  </w:t>
      </w:r>
      <w:proofErr w:type="spellStart"/>
      <w:r w:rsidRPr="00BB5A79">
        <w:rPr>
          <w:rFonts w:ascii="Times New Roman" w:hAnsi="Times New Roman" w:cs="Times New Roman"/>
          <w:sz w:val="28"/>
          <w:szCs w:val="28"/>
        </w:rPr>
        <w:t>Р</w:t>
      </w:r>
      <w:r w:rsidRPr="00BB5A79">
        <w:rPr>
          <w:rFonts w:ascii="Times New Roman" w:hAnsi="Times New Roman" w:cs="Times New Roman"/>
          <w:i/>
          <w:sz w:val="28"/>
          <w:szCs w:val="28"/>
          <w:vertAlign w:val="subscript"/>
        </w:rPr>
        <w:t>i</w:t>
      </w:r>
      <w:proofErr w:type="spellEnd"/>
      <w:r w:rsidRPr="00BB5A79">
        <w:rPr>
          <w:rFonts w:ascii="Times New Roman" w:hAnsi="Times New Roman" w:cs="Times New Roman"/>
          <w:sz w:val="28"/>
          <w:szCs w:val="28"/>
        </w:rPr>
        <w:t xml:space="preserve">) для каждой величины. При этом  контуры вложены один в другой, и параметры внутренних контуров подчинены задачам управления, решаемым внешними контурами. </w:t>
      </w:r>
    </w:p>
    <w:p w:rsidR="00702349" w:rsidRPr="00BB5A79" w:rsidRDefault="00702349" w:rsidP="00BB5A79">
      <w:pPr>
        <w:widowControl w:val="0"/>
        <w:autoSpaceDE w:val="0"/>
        <w:autoSpaceDN w:val="0"/>
        <w:adjustRightInd w:val="0"/>
        <w:spacing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 системе подчинённого регулирования применяют как релейные, так и типовые регуляторы (пропорциональные, пропорционально – интегральные, пропорционально – интегрально – дифференциальные [1], с. 151, 159) и стандартные настройки этих регуляторов. Таких настроек две </w:t>
      </w:r>
      <w:r w:rsidRPr="008B13F4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– </w:t>
      </w:r>
      <w:r w:rsidRPr="008B13F4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технический</w:t>
      </w:r>
      <w:r w:rsidRPr="008B13F4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</w:t>
      </w:r>
      <w:r w:rsidRPr="008B13F4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оптимум</w:t>
      </w:r>
      <w:r w:rsidRPr="008B13F4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</w:t>
      </w: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>(</w:t>
      </w:r>
      <w:r w:rsidRPr="00BB5A79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ТО</w:t>
      </w: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), который часто называют модульным оптимумом (МО) или оптимумом по модулю (ОМ), и </w:t>
      </w:r>
      <w:r w:rsidRPr="008B13F4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симметричный</w:t>
      </w:r>
      <w:r w:rsidRPr="008B13F4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</w:t>
      </w:r>
      <w:r w:rsidRPr="008B13F4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оптимум</w:t>
      </w: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(</w:t>
      </w:r>
      <w:proofErr w:type="gramStart"/>
      <w:r w:rsidRPr="00BB5A79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СО</w:t>
      </w:r>
      <w:proofErr w:type="gramEnd"/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). Современный электропривод, как правило, содержит адаптивные </w:t>
      </w:r>
      <w:proofErr w:type="spellStart"/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>релейно</w:t>
      </w:r>
      <w:proofErr w:type="spellEnd"/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- цифровые регулирующие устройства в сочетании с моделями частей электродвигателя и механической системы (адаптивными наблюдателями). Начинать изучение такой сложной автоматической системы нужно с её линейной непрерывной модели</w:t>
      </w:r>
      <w:r w:rsidR="00C56878"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(рис.2)</w:t>
      </w: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126265" w:rsidRPr="00BB5A79" w:rsidRDefault="00126265" w:rsidP="00BB5A79">
      <w:pPr>
        <w:widowControl w:val="0"/>
        <w:autoSpaceDE w:val="0"/>
        <w:autoSpaceDN w:val="0"/>
        <w:adjustRightInd w:val="0"/>
        <w:spacing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702349" w:rsidRPr="00BB5A79" w:rsidRDefault="00702349" w:rsidP="00BB5A79">
      <w:pPr>
        <w:widowControl w:val="0"/>
        <w:autoSpaceDE w:val="0"/>
        <w:autoSpaceDN w:val="0"/>
        <w:adjustRightInd w:val="0"/>
        <w:spacing w:after="0" w:line="240" w:lineRule="auto"/>
        <w:ind w:left="-567" w:right="283"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D4273E" w:rsidRPr="00BB5A79" w:rsidRDefault="007627DD" w:rsidP="00A274F5">
      <w:pPr>
        <w:pStyle w:val="a4"/>
        <w:ind w:left="-567" w:right="283" w:firstLine="0"/>
        <w:jc w:val="center"/>
        <w:rPr>
          <w:szCs w:val="28"/>
        </w:rPr>
      </w:pPr>
      <w:r w:rsidRPr="00BB5A79">
        <w:rPr>
          <w:noProof/>
          <w:szCs w:val="28"/>
        </w:rPr>
        <w:lastRenderedPageBreak/>
        <w:drawing>
          <wp:inline distT="0" distB="0" distL="0" distR="0" wp14:anchorId="64EBA4EF" wp14:editId="3F23440F">
            <wp:extent cx="5800725" cy="1857375"/>
            <wp:effectExtent l="0" t="0" r="9525" b="9525"/>
            <wp:docPr id="63" name="Рисунок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00725" cy="1857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627DD" w:rsidRPr="00BB5A79" w:rsidRDefault="007627DD" w:rsidP="00A274F5">
      <w:pPr>
        <w:pStyle w:val="a4"/>
        <w:ind w:left="-567" w:right="283" w:firstLine="0"/>
        <w:jc w:val="center"/>
        <w:rPr>
          <w:szCs w:val="28"/>
        </w:rPr>
      </w:pPr>
      <w:r w:rsidRPr="00BB5A79">
        <w:rPr>
          <w:szCs w:val="28"/>
        </w:rPr>
        <w:t>Рис.2 Структурная схема трёхконтурной системы подчиненного регулирования электропривода постоянного тока</w:t>
      </w:r>
    </w:p>
    <w:p w:rsidR="00D4273E" w:rsidRPr="00BB5A79" w:rsidRDefault="00D4273E" w:rsidP="00BB5A79">
      <w:pPr>
        <w:pStyle w:val="a4"/>
        <w:ind w:left="-567" w:right="283" w:firstLine="567"/>
        <w:jc w:val="both"/>
        <w:rPr>
          <w:szCs w:val="28"/>
        </w:rPr>
      </w:pPr>
    </w:p>
    <w:p w:rsidR="00833A21" w:rsidRDefault="00833A21" w:rsidP="00BB5A79">
      <w:pPr>
        <w:spacing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627DD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W</w:t>
      </w:r>
      <w:r w:rsidRPr="007627DD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Р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П</w:t>
      </w:r>
      <w:r w:rsidRPr="007627D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передаточная функция регулятора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положения;</w:t>
      </w:r>
    </w:p>
    <w:p w:rsidR="00833A21" w:rsidRDefault="007627DD" w:rsidP="00BB5A79">
      <w:pPr>
        <w:spacing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627DD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W</w:t>
      </w:r>
      <w:r w:rsidRPr="007627DD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РС</w:t>
      </w:r>
      <w:r w:rsidRPr="007627D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передаточная функция регулятора скорости</w:t>
      </w:r>
      <w:r w:rsidR="00833A21">
        <w:rPr>
          <w:rFonts w:ascii="Times New Roman" w:eastAsia="Times New Roman" w:hAnsi="Times New Roman" w:cs="Times New Roman"/>
          <w:sz w:val="28"/>
          <w:szCs w:val="28"/>
          <w:lang w:eastAsia="ru-RU"/>
        </w:rPr>
        <w:t>;</w:t>
      </w:r>
    </w:p>
    <w:p w:rsidR="00833A21" w:rsidRDefault="007627DD" w:rsidP="00BB5A79">
      <w:pPr>
        <w:spacing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627DD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W</w:t>
      </w:r>
      <w:r w:rsidRPr="007627DD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РТ</w:t>
      </w:r>
      <w:r w:rsidRPr="007627D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перед</w:t>
      </w:r>
      <w:r w:rsidR="00833A21">
        <w:rPr>
          <w:rFonts w:ascii="Times New Roman" w:eastAsia="Times New Roman" w:hAnsi="Times New Roman" w:cs="Times New Roman"/>
          <w:sz w:val="28"/>
          <w:szCs w:val="28"/>
          <w:lang w:eastAsia="ru-RU"/>
        </w:rPr>
        <w:t>аточная функция регулятора тока</w:t>
      </w:r>
      <w:r w:rsidRPr="007627DD">
        <w:rPr>
          <w:rFonts w:ascii="Times New Roman" w:eastAsia="Times New Roman" w:hAnsi="Times New Roman" w:cs="Times New Roman"/>
          <w:sz w:val="28"/>
          <w:szCs w:val="28"/>
          <w:lang w:eastAsia="ru-RU"/>
        </w:rPr>
        <w:t>;</w:t>
      </w:r>
    </w:p>
    <w:p w:rsidR="00833A21" w:rsidRDefault="007627DD" w:rsidP="00BB5A79">
      <w:pPr>
        <w:spacing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627DD">
        <w:rPr>
          <w:rFonts w:ascii="Times New Roman" w:eastAsia="Times New Roman" w:hAnsi="Times New Roman" w:cs="Times New Roman"/>
          <w:sz w:val="28"/>
          <w:szCs w:val="28"/>
          <w:lang w:eastAsia="ru-RU"/>
        </w:rPr>
        <w:t>К</w:t>
      </w:r>
      <w:r w:rsidRPr="007627DD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П</w:t>
      </w:r>
      <w:r w:rsidRPr="007627D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коэффициент передачи силового преобразователя;</w:t>
      </w:r>
    </w:p>
    <w:p w:rsidR="00833A21" w:rsidRDefault="007627DD" w:rsidP="00BB5A79">
      <w:pPr>
        <w:spacing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627D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τ – </w:t>
      </w:r>
      <w:proofErr w:type="gramStart"/>
      <w:r w:rsidRPr="007627DD">
        <w:rPr>
          <w:rFonts w:ascii="Times New Roman" w:eastAsia="Times New Roman" w:hAnsi="Times New Roman" w:cs="Times New Roman"/>
          <w:sz w:val="28"/>
          <w:szCs w:val="28"/>
          <w:lang w:eastAsia="ru-RU"/>
        </w:rPr>
        <w:t>постоянная</w:t>
      </w:r>
      <w:proofErr w:type="gramEnd"/>
      <w:r w:rsidRPr="007627D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р</w:t>
      </w:r>
      <w:r w:rsidR="00833A21">
        <w:rPr>
          <w:rFonts w:ascii="Times New Roman" w:eastAsia="Times New Roman" w:hAnsi="Times New Roman" w:cs="Times New Roman"/>
          <w:sz w:val="28"/>
          <w:szCs w:val="28"/>
          <w:lang w:eastAsia="ru-RU"/>
        </w:rPr>
        <w:t>емени силового преобразователя;</w:t>
      </w:r>
      <w:r w:rsidRPr="007627D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</w:p>
    <w:p w:rsidR="00A055F0" w:rsidRDefault="007627DD" w:rsidP="00BB5A79">
      <w:pPr>
        <w:spacing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627DD">
        <w:rPr>
          <w:rFonts w:ascii="Times New Roman" w:eastAsia="Times New Roman" w:hAnsi="Times New Roman" w:cs="Times New Roman"/>
          <w:sz w:val="28"/>
          <w:szCs w:val="28"/>
          <w:lang w:eastAsia="ru-RU"/>
        </w:rPr>
        <w:t>К</w:t>
      </w:r>
      <w:r w:rsidRPr="007627DD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Т</w:t>
      </w:r>
      <w:r w:rsidRPr="007627D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коэффициент передачи </w:t>
      </w:r>
      <w:r w:rsidR="00A055F0">
        <w:rPr>
          <w:rFonts w:ascii="Times New Roman" w:eastAsia="Times New Roman" w:hAnsi="Times New Roman" w:cs="Times New Roman"/>
          <w:sz w:val="28"/>
          <w:szCs w:val="28"/>
          <w:lang w:eastAsia="ru-RU"/>
        </w:rPr>
        <w:t>датчика тока</w:t>
      </w:r>
      <w:r w:rsidRPr="007627DD">
        <w:rPr>
          <w:rFonts w:ascii="Times New Roman" w:eastAsia="Times New Roman" w:hAnsi="Times New Roman" w:cs="Times New Roman"/>
          <w:sz w:val="28"/>
          <w:szCs w:val="28"/>
          <w:lang w:eastAsia="ru-RU"/>
        </w:rPr>
        <w:t>;</w:t>
      </w:r>
    </w:p>
    <w:p w:rsidR="00A055F0" w:rsidRDefault="007627DD" w:rsidP="00BB5A79">
      <w:pPr>
        <w:spacing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627DD">
        <w:rPr>
          <w:rFonts w:ascii="Times New Roman" w:eastAsia="Times New Roman" w:hAnsi="Times New Roman" w:cs="Times New Roman"/>
          <w:sz w:val="28"/>
          <w:szCs w:val="28"/>
          <w:lang w:eastAsia="ru-RU"/>
        </w:rPr>
        <w:t>К</w:t>
      </w:r>
      <w:r w:rsidRPr="007627DD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С</w:t>
      </w:r>
      <w:r w:rsidRPr="007627D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коэффициент п</w:t>
      </w:r>
      <w:r w:rsidR="00A055F0">
        <w:rPr>
          <w:rFonts w:ascii="Times New Roman" w:eastAsia="Times New Roman" w:hAnsi="Times New Roman" w:cs="Times New Roman"/>
          <w:sz w:val="28"/>
          <w:szCs w:val="28"/>
          <w:lang w:eastAsia="ru-RU"/>
        </w:rPr>
        <w:t>ередачи</w:t>
      </w:r>
      <w:r w:rsidRPr="007627D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датчика скорости;</w:t>
      </w:r>
    </w:p>
    <w:p w:rsidR="00A055F0" w:rsidRDefault="00A055F0" w:rsidP="00BB5A79">
      <w:pPr>
        <w:spacing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proofErr w:type="spellStart"/>
      <w:r w:rsidRPr="007627DD">
        <w:rPr>
          <w:rFonts w:ascii="Times New Roman" w:eastAsia="Times New Roman" w:hAnsi="Times New Roman" w:cs="Times New Roman"/>
          <w:sz w:val="28"/>
          <w:szCs w:val="28"/>
          <w:lang w:eastAsia="ru-RU"/>
        </w:rPr>
        <w:t>К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дп</w:t>
      </w:r>
      <w:proofErr w:type="spellEnd"/>
      <w:r w:rsidRPr="007627D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коэффициент передачи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датчика</w:t>
      </w:r>
      <w:r w:rsidR="007627DD" w:rsidRPr="007627D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положения;</w:t>
      </w:r>
    </w:p>
    <w:p w:rsidR="00A055F0" w:rsidRDefault="00A055F0" w:rsidP="00BB5A79">
      <w:pPr>
        <w:spacing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Ce</w:t>
      </w:r>
      <w:r w:rsidRPr="00A055F0">
        <w:rPr>
          <w:rFonts w:ascii="Times New Roman" w:eastAsia="Times New Roman" w:hAnsi="Times New Roman" w:cs="Times New Roman"/>
          <w:sz w:val="28"/>
          <w:szCs w:val="28"/>
          <w:lang w:eastAsia="ru-RU"/>
        </w:rPr>
        <w:t>=</w:t>
      </w:r>
      <w:r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C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  <w:lang w:val="en-US" w:eastAsia="ru-RU"/>
        </w:rPr>
        <w:t>M</w:t>
      </w:r>
      <w:r w:rsidRPr="00A055F0">
        <w:rPr>
          <w:rFonts w:ascii="Times New Roman" w:eastAsia="Times New Roman" w:hAnsi="Times New Roman" w:cs="Times New Roman"/>
          <w:sz w:val="28"/>
          <w:szCs w:val="28"/>
          <w:lang w:eastAsia="ru-RU"/>
        </w:rPr>
        <w:t>=</w:t>
      </w:r>
      <w:proofErr w:type="gramStart"/>
      <w:r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C</w:t>
      </w:r>
      <w:r w:rsidRPr="007627DD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 xml:space="preserve">  </w:t>
      </w:r>
      <w:r w:rsidRPr="007627DD">
        <w:rPr>
          <w:rFonts w:ascii="Times New Roman" w:eastAsia="Times New Roman" w:hAnsi="Times New Roman" w:cs="Times New Roman"/>
          <w:sz w:val="28"/>
          <w:szCs w:val="28"/>
          <w:lang w:eastAsia="ru-RU"/>
        </w:rPr>
        <w:t>–</w:t>
      </w:r>
      <w:proofErr w:type="gramEnd"/>
      <w:r w:rsidRPr="007627D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конструктивные постоянные электродвигателя;</w:t>
      </w:r>
    </w:p>
    <w:p w:rsidR="00A055F0" w:rsidRDefault="007627DD" w:rsidP="00BB5A79">
      <w:pPr>
        <w:spacing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627DD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R</w:t>
      </w:r>
      <w:r w:rsidRPr="007627DD">
        <w:rPr>
          <w:rFonts w:ascii="Times New Roman" w:eastAsia="Times New Roman" w:hAnsi="Times New Roman" w:cs="Times New Roman"/>
          <w:sz w:val="28"/>
          <w:szCs w:val="28"/>
          <w:lang w:eastAsia="ru-RU"/>
        </w:rPr>
        <w:t>я – сопротивление ротора электродвигателя;</w:t>
      </w:r>
    </w:p>
    <w:p w:rsidR="00A055F0" w:rsidRDefault="007627DD" w:rsidP="00BB5A79">
      <w:pPr>
        <w:spacing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proofErr w:type="spellStart"/>
      <w:r w:rsidRPr="007627DD">
        <w:rPr>
          <w:rFonts w:ascii="Times New Roman" w:eastAsia="Times New Roman" w:hAnsi="Times New Roman" w:cs="Times New Roman"/>
          <w:sz w:val="28"/>
          <w:szCs w:val="28"/>
          <w:lang w:eastAsia="ru-RU"/>
        </w:rPr>
        <w:t>Тя</w:t>
      </w:r>
      <w:proofErr w:type="spellEnd"/>
      <w:r w:rsidRPr="007627D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</w:t>
      </w:r>
      <w:proofErr w:type="gramStart"/>
      <w:r w:rsidRPr="007627DD">
        <w:rPr>
          <w:rFonts w:ascii="Times New Roman" w:eastAsia="Times New Roman" w:hAnsi="Times New Roman" w:cs="Times New Roman"/>
          <w:sz w:val="28"/>
          <w:szCs w:val="28"/>
          <w:lang w:eastAsia="ru-RU"/>
        </w:rPr>
        <w:t>электромагнитная</w:t>
      </w:r>
      <w:proofErr w:type="gramEnd"/>
      <w:r w:rsidRPr="007627D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ост</w:t>
      </w:r>
      <w:r w:rsidR="00A055F0">
        <w:rPr>
          <w:rFonts w:ascii="Times New Roman" w:eastAsia="Times New Roman" w:hAnsi="Times New Roman" w:cs="Times New Roman"/>
          <w:sz w:val="28"/>
          <w:szCs w:val="28"/>
          <w:lang w:eastAsia="ru-RU"/>
        </w:rPr>
        <w:t>оянная времени электродвигателя;</w:t>
      </w:r>
    </w:p>
    <w:p w:rsidR="00A055F0" w:rsidRPr="000E2141" w:rsidRDefault="00A055F0" w:rsidP="00BB5A79">
      <w:pPr>
        <w:spacing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Θ</w:t>
      </w:r>
      <w:r w:rsidR="000E2141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g</w:t>
      </w:r>
      <w:r w:rsidR="000E214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</w:t>
      </w:r>
      <w:proofErr w:type="spellStart"/>
      <w:r w:rsidR="000E2141">
        <w:rPr>
          <w:rFonts w:ascii="Times New Roman" w:eastAsia="Times New Roman" w:hAnsi="Times New Roman" w:cs="Times New Roman"/>
          <w:sz w:val="28"/>
          <w:szCs w:val="28"/>
          <w:lang w:eastAsia="ru-RU"/>
        </w:rPr>
        <w:t>эадающее</w:t>
      </w:r>
      <w:proofErr w:type="spellEnd"/>
      <w:r w:rsidR="000E214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оздействие;</w:t>
      </w:r>
    </w:p>
    <w:p w:rsidR="00A055F0" w:rsidRPr="00A055F0" w:rsidRDefault="00A055F0" w:rsidP="00BB5A79">
      <w:pPr>
        <w:spacing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Θ</w:t>
      </w:r>
      <w:r w:rsidR="000E214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угол поворота вала двигателя</w:t>
      </w:r>
    </w:p>
    <w:p w:rsidR="00A055F0" w:rsidRDefault="007627DD" w:rsidP="00BB5A79">
      <w:pPr>
        <w:spacing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627DD">
        <w:rPr>
          <w:rFonts w:ascii="Times New Roman" w:eastAsia="Times New Roman" w:hAnsi="Times New Roman" w:cs="Times New Roman"/>
          <w:sz w:val="28"/>
          <w:szCs w:val="28"/>
          <w:lang w:eastAsia="ru-RU"/>
        </w:rPr>
        <w:t>М – электромагнитный момент электродвигателя;</w:t>
      </w:r>
    </w:p>
    <w:p w:rsidR="00A055F0" w:rsidRDefault="007627DD" w:rsidP="00BB5A79">
      <w:pPr>
        <w:spacing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proofErr w:type="spellStart"/>
      <w:r w:rsidRPr="007627DD">
        <w:rPr>
          <w:rFonts w:ascii="Times New Roman" w:eastAsia="Times New Roman" w:hAnsi="Times New Roman" w:cs="Times New Roman"/>
          <w:sz w:val="28"/>
          <w:szCs w:val="28"/>
          <w:lang w:eastAsia="ru-RU"/>
        </w:rPr>
        <w:t>Мс</w:t>
      </w:r>
      <w:proofErr w:type="spellEnd"/>
      <w:r w:rsidRPr="007627D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момент сопротивления (моделирует работу, выполняемую рабочим механизмом электропривода);</w:t>
      </w:r>
    </w:p>
    <w:p w:rsidR="00A055F0" w:rsidRPr="00535C18" w:rsidRDefault="007627DD" w:rsidP="00BB5A79">
      <w:pPr>
        <w:spacing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proofErr w:type="spellStart"/>
      <w:r w:rsidRPr="007627DD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J</w:t>
      </w:r>
      <w:r w:rsidR="00A055F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g</w:t>
      </w:r>
      <w:proofErr w:type="spellEnd"/>
      <w:r w:rsidRPr="007627D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суммарный момент инерции механической системы электропривода;</w:t>
      </w:r>
    </w:p>
    <w:p w:rsidR="00A055F0" w:rsidRPr="00A055F0" w:rsidRDefault="007627DD" w:rsidP="00BB5A79">
      <w:pPr>
        <w:spacing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627DD">
        <w:rPr>
          <w:rFonts w:ascii="Times New Roman" w:eastAsia="Times New Roman" w:hAnsi="Times New Roman" w:cs="Times New Roman"/>
          <w:sz w:val="28"/>
          <w:szCs w:val="28"/>
          <w:lang w:eastAsia="ru-RU"/>
        </w:rPr>
        <w:t>Ω – угловая скорость вала электродвигателя;</w:t>
      </w:r>
    </w:p>
    <w:p w:rsidR="00A055F0" w:rsidRDefault="00A055F0" w:rsidP="00A055F0">
      <w:pPr>
        <w:spacing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proofErr w:type="spellStart"/>
      <w:r w:rsidRPr="007627DD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i</w:t>
      </w:r>
      <w:proofErr w:type="spellEnd"/>
      <w:r w:rsidRPr="007627D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</w:t>
      </w:r>
      <w:proofErr w:type="gramStart"/>
      <w:r w:rsidRPr="007627DD">
        <w:rPr>
          <w:rFonts w:ascii="Times New Roman" w:eastAsia="Times New Roman" w:hAnsi="Times New Roman" w:cs="Times New Roman"/>
          <w:sz w:val="28"/>
          <w:szCs w:val="28"/>
          <w:lang w:eastAsia="ru-RU"/>
        </w:rPr>
        <w:t>ток</w:t>
      </w:r>
      <w:proofErr w:type="gramEnd"/>
      <w:r w:rsidRPr="007627D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электродвигателя; </w:t>
      </w:r>
    </w:p>
    <w:p w:rsidR="007627DD" w:rsidRPr="007627DD" w:rsidRDefault="007627DD" w:rsidP="00BB5A79">
      <w:pPr>
        <w:spacing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proofErr w:type="spellStart"/>
      <w:proofErr w:type="gramStart"/>
      <w:r w:rsidRPr="007627DD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i</w:t>
      </w:r>
      <w:proofErr w:type="spellEnd"/>
      <w:r w:rsidRPr="007627DD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Р</w:t>
      </w:r>
      <w:proofErr w:type="gramEnd"/>
      <w:r w:rsidRPr="007627D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коэффициент передачи редуктора.</w:t>
      </w:r>
    </w:p>
    <w:p w:rsidR="00833A21" w:rsidRDefault="00833A21" w:rsidP="00833A21">
      <w:pPr>
        <w:spacing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627D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Е – </w:t>
      </w:r>
      <w:proofErr w:type="spellStart"/>
      <w:r w:rsidRPr="007627DD">
        <w:rPr>
          <w:rFonts w:ascii="Times New Roman" w:eastAsia="Times New Roman" w:hAnsi="Times New Roman" w:cs="Times New Roman"/>
          <w:sz w:val="28"/>
          <w:szCs w:val="28"/>
          <w:lang w:eastAsia="ru-RU"/>
        </w:rPr>
        <w:t>противо</w:t>
      </w:r>
      <w:proofErr w:type="spellEnd"/>
      <w:r w:rsidRPr="007627D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-ЭДС вращения электродвигателя; </w:t>
      </w:r>
    </w:p>
    <w:p w:rsidR="00D648B8" w:rsidRPr="00A055F0" w:rsidRDefault="00833A21" w:rsidP="00833A21">
      <w:pPr>
        <w:spacing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627DD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U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п</w:t>
      </w:r>
      <w:r w:rsidRPr="007627D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r w:rsidRPr="007627DD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U</w:t>
      </w:r>
      <w:r w:rsidRPr="007627DD">
        <w:rPr>
          <w:rFonts w:ascii="Times New Roman" w:eastAsia="Times New Roman" w:hAnsi="Times New Roman" w:cs="Times New Roman"/>
          <w:sz w:val="28"/>
          <w:szCs w:val="28"/>
          <w:lang w:eastAsia="ru-RU"/>
        </w:rPr>
        <w:t>с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,</w:t>
      </w:r>
      <w:r w:rsidRPr="007627D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7627DD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U</w:t>
      </w:r>
      <w:r w:rsidRPr="007627DD">
        <w:rPr>
          <w:rFonts w:ascii="Times New Roman" w:eastAsia="Times New Roman" w:hAnsi="Times New Roman" w:cs="Times New Roman"/>
          <w:sz w:val="28"/>
          <w:szCs w:val="28"/>
          <w:lang w:eastAsia="ru-RU"/>
        </w:rPr>
        <w:t>т – сигнал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ы</w:t>
      </w:r>
      <w:r w:rsidRPr="007627D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на выходе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регуляторов</w:t>
      </w:r>
      <w:r w:rsidR="00A055F0" w:rsidRPr="00A055F0">
        <w:rPr>
          <w:rFonts w:ascii="Times New Roman" w:eastAsia="Times New Roman" w:hAnsi="Times New Roman" w:cs="Times New Roman"/>
          <w:sz w:val="28"/>
          <w:szCs w:val="28"/>
          <w:lang w:eastAsia="ru-RU"/>
        </w:rPr>
        <w:t>$</w:t>
      </w:r>
    </w:p>
    <w:p w:rsidR="00A055F0" w:rsidRPr="00A055F0" w:rsidRDefault="00A055F0" w:rsidP="00833A21">
      <w:pPr>
        <w:spacing w:after="0" w:line="240" w:lineRule="auto"/>
        <w:ind w:left="-567" w:right="283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7627DD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U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оп,</w:t>
      </w:r>
      <w:r w:rsidRPr="00A055F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7627DD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U</w:t>
      </w:r>
      <w:r w:rsidRPr="007627D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ос, </w:t>
      </w:r>
      <w:r w:rsidRPr="007627DD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U</w:t>
      </w:r>
      <w:r w:rsidRPr="007627DD">
        <w:rPr>
          <w:rFonts w:ascii="Times New Roman" w:eastAsia="Times New Roman" w:hAnsi="Times New Roman" w:cs="Times New Roman"/>
          <w:sz w:val="28"/>
          <w:szCs w:val="28"/>
          <w:lang w:eastAsia="ru-RU"/>
        </w:rPr>
        <w:t>от – сигнал обратной связи на выходе соответствующего датчика</w:t>
      </w:r>
    </w:p>
    <w:p w:rsidR="00D648B8" w:rsidRPr="008B13F4" w:rsidRDefault="00FE3D5A" w:rsidP="00BB5A79">
      <w:pPr>
        <w:widowControl w:val="0"/>
        <w:autoSpaceDE w:val="0"/>
        <w:autoSpaceDN w:val="0"/>
        <w:adjustRightInd w:val="0"/>
        <w:spacing w:before="120"/>
        <w:ind w:left="-567" w:right="283" w:firstLine="567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8B13F4">
        <w:rPr>
          <w:rFonts w:ascii="Times New Roman" w:hAnsi="Times New Roman" w:cs="Times New Roman"/>
          <w:b/>
          <w:bCs/>
          <w:sz w:val="28"/>
          <w:szCs w:val="28"/>
        </w:rPr>
        <w:t>3</w:t>
      </w:r>
      <w:r w:rsidR="00D648B8" w:rsidRPr="008B13F4">
        <w:rPr>
          <w:rFonts w:ascii="Times New Roman" w:hAnsi="Times New Roman" w:cs="Times New Roman"/>
          <w:b/>
          <w:bCs/>
          <w:sz w:val="28"/>
          <w:szCs w:val="28"/>
        </w:rPr>
        <w:t xml:space="preserve">.2 Настройка контура тока на технический оптимум </w:t>
      </w:r>
    </w:p>
    <w:p w:rsidR="00D648B8" w:rsidRPr="00BB5A79" w:rsidRDefault="00D648B8" w:rsidP="00BB5A79">
      <w:pPr>
        <w:widowControl w:val="0"/>
        <w:autoSpaceDE w:val="0"/>
        <w:autoSpaceDN w:val="0"/>
        <w:adjustRightInd w:val="0"/>
        <w:ind w:left="-567" w:right="283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BB5A79">
        <w:rPr>
          <w:rFonts w:ascii="Times New Roman" w:hAnsi="Times New Roman" w:cs="Times New Roman"/>
          <w:sz w:val="28"/>
          <w:szCs w:val="28"/>
        </w:rPr>
        <w:t>Контур тока состоит из электрической части двигателя</w:t>
      </w:r>
      <w:r w:rsidR="006D36CF" w:rsidRPr="00BB5A79">
        <w:rPr>
          <w:rFonts w:ascii="Times New Roman" w:hAnsi="Times New Roman" w:cs="Times New Roman"/>
          <w:sz w:val="28"/>
          <w:szCs w:val="28"/>
        </w:rPr>
        <w:t xml:space="preserve"> (</w:t>
      </w:r>
      <w:r w:rsidR="006D36CF" w:rsidRPr="00BB5A79">
        <w:rPr>
          <w:rFonts w:ascii="Times New Roman" w:hAnsi="Times New Roman" w:cs="Times New Roman"/>
          <w:i/>
          <w:sz w:val="28"/>
          <w:szCs w:val="28"/>
          <w:lang w:val="en-US"/>
        </w:rPr>
        <w:t>W</w:t>
      </w:r>
      <w:r w:rsidR="006D36CF" w:rsidRPr="00BB5A79">
        <w:rPr>
          <w:rFonts w:ascii="Times New Roman" w:hAnsi="Times New Roman" w:cs="Times New Roman"/>
          <w:sz w:val="28"/>
          <w:szCs w:val="28"/>
          <w:vertAlign w:val="subscript"/>
        </w:rPr>
        <w:t>Э</w:t>
      </w:r>
      <w:r w:rsidR="006D36CF" w:rsidRPr="00BB5A79">
        <w:rPr>
          <w:rFonts w:ascii="Times New Roman" w:hAnsi="Times New Roman" w:cs="Times New Roman"/>
          <w:sz w:val="28"/>
          <w:szCs w:val="28"/>
        </w:rPr>
        <w:t>)</w:t>
      </w:r>
      <w:r w:rsidRPr="00BB5A79">
        <w:rPr>
          <w:rFonts w:ascii="Times New Roman" w:hAnsi="Times New Roman" w:cs="Times New Roman"/>
          <w:sz w:val="28"/>
          <w:szCs w:val="28"/>
        </w:rPr>
        <w:t>, силового преобразователя</w:t>
      </w:r>
      <w:r w:rsidR="006D36CF" w:rsidRPr="00BB5A79">
        <w:rPr>
          <w:rFonts w:ascii="Times New Roman" w:hAnsi="Times New Roman" w:cs="Times New Roman"/>
          <w:sz w:val="28"/>
          <w:szCs w:val="28"/>
        </w:rPr>
        <w:t xml:space="preserve"> (</w:t>
      </w:r>
      <w:r w:rsidR="006D36CF" w:rsidRPr="00BB5A79">
        <w:rPr>
          <w:rFonts w:ascii="Times New Roman" w:hAnsi="Times New Roman" w:cs="Times New Roman"/>
          <w:i/>
          <w:sz w:val="28"/>
          <w:szCs w:val="28"/>
          <w:lang w:val="en-US"/>
        </w:rPr>
        <w:t>W</w:t>
      </w:r>
      <w:r w:rsidR="006D36CF" w:rsidRPr="00BB5A79">
        <w:rPr>
          <w:rFonts w:ascii="Times New Roman" w:hAnsi="Times New Roman" w:cs="Times New Roman"/>
          <w:sz w:val="28"/>
          <w:szCs w:val="28"/>
          <w:vertAlign w:val="subscript"/>
        </w:rPr>
        <w:t>У</w:t>
      </w:r>
      <w:r w:rsidR="006D36CF" w:rsidRPr="00BB5A79">
        <w:rPr>
          <w:rFonts w:ascii="Times New Roman" w:hAnsi="Times New Roman" w:cs="Times New Roman"/>
          <w:sz w:val="28"/>
          <w:szCs w:val="28"/>
        </w:rPr>
        <w:t>)</w:t>
      </w:r>
      <w:r w:rsidR="00FE3D5A" w:rsidRPr="00BB5A79">
        <w:rPr>
          <w:rFonts w:ascii="Times New Roman" w:hAnsi="Times New Roman" w:cs="Times New Roman"/>
          <w:sz w:val="28"/>
          <w:szCs w:val="28"/>
        </w:rPr>
        <w:t>,</w:t>
      </w:r>
      <w:r w:rsidRPr="00BB5A79">
        <w:rPr>
          <w:rFonts w:ascii="Times New Roman" w:hAnsi="Times New Roman" w:cs="Times New Roman"/>
          <w:sz w:val="28"/>
          <w:szCs w:val="28"/>
        </w:rPr>
        <w:t xml:space="preserve"> регулятора тока </w:t>
      </w:r>
      <w:r w:rsidR="006D36CF" w:rsidRPr="00BB5A79">
        <w:rPr>
          <w:rFonts w:ascii="Times New Roman" w:hAnsi="Times New Roman" w:cs="Times New Roman"/>
          <w:sz w:val="28"/>
          <w:szCs w:val="28"/>
        </w:rPr>
        <w:t>(Р</w:t>
      </w:r>
      <w:proofErr w:type="spellStart"/>
      <w:r w:rsidR="006D36CF" w:rsidRPr="00BB5A79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i</w:t>
      </w:r>
      <w:proofErr w:type="spellEnd"/>
      <w:r w:rsidR="006D36CF" w:rsidRPr="00BB5A79">
        <w:rPr>
          <w:rFonts w:ascii="Times New Roman" w:hAnsi="Times New Roman" w:cs="Times New Roman"/>
          <w:sz w:val="28"/>
          <w:szCs w:val="28"/>
        </w:rPr>
        <w:t xml:space="preserve">) </w:t>
      </w:r>
      <w:r w:rsidRPr="00BB5A79">
        <w:rPr>
          <w:rFonts w:ascii="Times New Roman" w:hAnsi="Times New Roman" w:cs="Times New Roman"/>
          <w:sz w:val="28"/>
          <w:szCs w:val="28"/>
        </w:rPr>
        <w:t>(прямая цепь) и обратной связи, образованной информационно - измерительной системой датчика тока</w:t>
      </w:r>
      <w:r w:rsidR="001D6990" w:rsidRPr="00BB5A79">
        <w:rPr>
          <w:rFonts w:ascii="Times New Roman" w:hAnsi="Times New Roman" w:cs="Times New Roman"/>
          <w:sz w:val="28"/>
          <w:szCs w:val="28"/>
        </w:rPr>
        <w:t xml:space="preserve"> (</w:t>
      </w:r>
      <w:proofErr w:type="gramStart"/>
      <w:r w:rsidR="001D6990" w:rsidRPr="00BB5A79">
        <w:rPr>
          <w:rFonts w:ascii="Times New Roman" w:hAnsi="Times New Roman" w:cs="Times New Roman"/>
          <w:sz w:val="28"/>
          <w:szCs w:val="28"/>
          <w:lang w:val="en-US"/>
        </w:rPr>
        <w:t>K</w:t>
      </w:r>
      <w:proofErr w:type="gramEnd"/>
      <w:r w:rsidR="001D6990" w:rsidRPr="00BB5A79">
        <w:rPr>
          <w:rFonts w:ascii="Times New Roman" w:hAnsi="Times New Roman" w:cs="Times New Roman"/>
          <w:sz w:val="28"/>
          <w:szCs w:val="28"/>
          <w:vertAlign w:val="subscript"/>
        </w:rPr>
        <w:t>Т</w:t>
      </w:r>
      <w:r w:rsidR="001D6990" w:rsidRPr="00BB5A79">
        <w:rPr>
          <w:rFonts w:ascii="Times New Roman" w:hAnsi="Times New Roman" w:cs="Times New Roman"/>
          <w:sz w:val="28"/>
          <w:szCs w:val="28"/>
        </w:rPr>
        <w:t>)</w:t>
      </w:r>
      <w:r w:rsidR="00FE3D5A" w:rsidRPr="00BB5A79">
        <w:rPr>
          <w:rFonts w:ascii="Times New Roman" w:hAnsi="Times New Roman" w:cs="Times New Roman"/>
          <w:sz w:val="28"/>
          <w:szCs w:val="28"/>
        </w:rPr>
        <w:t xml:space="preserve"> (</w:t>
      </w:r>
      <w:r w:rsidR="00415D17">
        <w:rPr>
          <w:rFonts w:ascii="Times New Roman" w:hAnsi="Times New Roman" w:cs="Times New Roman"/>
          <w:sz w:val="28"/>
          <w:szCs w:val="28"/>
        </w:rPr>
        <w:t>рис.</w:t>
      </w:r>
      <w:r w:rsidR="00415D17" w:rsidRPr="00415D17">
        <w:rPr>
          <w:rFonts w:ascii="Times New Roman" w:hAnsi="Times New Roman" w:cs="Times New Roman"/>
          <w:sz w:val="28"/>
          <w:szCs w:val="28"/>
        </w:rPr>
        <w:t>3</w:t>
      </w:r>
      <w:r w:rsidR="00FE3D5A" w:rsidRPr="00BB5A79">
        <w:rPr>
          <w:rFonts w:ascii="Times New Roman" w:hAnsi="Times New Roman" w:cs="Times New Roman"/>
          <w:sz w:val="28"/>
          <w:szCs w:val="28"/>
        </w:rPr>
        <w:t>)</w:t>
      </w:r>
      <w:r w:rsidRPr="00BB5A79">
        <w:rPr>
          <w:rFonts w:ascii="Times New Roman" w:hAnsi="Times New Roman" w:cs="Times New Roman"/>
          <w:sz w:val="28"/>
          <w:szCs w:val="28"/>
        </w:rPr>
        <w:t xml:space="preserve">. </w:t>
      </w:r>
      <w:r w:rsidR="00FE3D5A" w:rsidRPr="00BB5A79">
        <w:rPr>
          <w:rFonts w:ascii="Times New Roman" w:hAnsi="Times New Roman" w:cs="Times New Roman"/>
          <w:bCs/>
          <w:sz w:val="28"/>
          <w:szCs w:val="28"/>
        </w:rPr>
        <w:t xml:space="preserve">Для настройки контура тока можно пренебречь внутренней обратной связью по </w:t>
      </w:r>
      <w:proofErr w:type="spellStart"/>
      <w:r w:rsidR="001D6990" w:rsidRPr="00BB5A79">
        <w:rPr>
          <w:rFonts w:ascii="Times New Roman" w:hAnsi="Times New Roman" w:cs="Times New Roman"/>
          <w:bCs/>
          <w:sz w:val="28"/>
          <w:szCs w:val="28"/>
        </w:rPr>
        <w:t>противо</w:t>
      </w:r>
      <w:proofErr w:type="spellEnd"/>
      <w:r w:rsidR="001D6990" w:rsidRPr="00BB5A79">
        <w:rPr>
          <w:rFonts w:ascii="Times New Roman" w:hAnsi="Times New Roman" w:cs="Times New Roman"/>
          <w:bCs/>
          <w:sz w:val="28"/>
          <w:szCs w:val="28"/>
        </w:rPr>
        <w:t>-</w:t>
      </w:r>
      <w:r w:rsidR="00FE3D5A" w:rsidRPr="00BB5A79">
        <w:rPr>
          <w:rFonts w:ascii="Times New Roman" w:hAnsi="Times New Roman" w:cs="Times New Roman"/>
          <w:bCs/>
          <w:sz w:val="28"/>
          <w:szCs w:val="28"/>
        </w:rPr>
        <w:t>ЭДС</w:t>
      </w:r>
      <w:r w:rsidR="001D6990" w:rsidRPr="00BB5A79">
        <w:rPr>
          <w:rFonts w:ascii="Times New Roman" w:hAnsi="Times New Roman" w:cs="Times New Roman"/>
          <w:bCs/>
          <w:sz w:val="28"/>
          <w:szCs w:val="28"/>
        </w:rPr>
        <w:t xml:space="preserve"> электродвигателя</w:t>
      </w:r>
      <w:r w:rsidR="001D6990" w:rsidRPr="00BB5A79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="001D6990" w:rsidRPr="00BB5A79">
        <w:rPr>
          <w:rFonts w:ascii="Times New Roman" w:hAnsi="Times New Roman" w:cs="Times New Roman"/>
          <w:sz w:val="28"/>
          <w:szCs w:val="28"/>
        </w:rPr>
        <w:t>(</w:t>
      </w:r>
      <w:r w:rsidR="001D6990" w:rsidRPr="00BB5A79">
        <w:rPr>
          <w:rFonts w:ascii="Times New Roman" w:hAnsi="Times New Roman" w:cs="Times New Roman"/>
          <w:i/>
          <w:sz w:val="28"/>
          <w:szCs w:val="28"/>
          <w:lang w:val="en-US"/>
        </w:rPr>
        <w:t>E</w:t>
      </w:r>
      <w:r w:rsidR="001D6990" w:rsidRPr="00BB5A79">
        <w:rPr>
          <w:rFonts w:ascii="Times New Roman" w:hAnsi="Times New Roman" w:cs="Times New Roman"/>
          <w:sz w:val="28"/>
          <w:szCs w:val="28"/>
        </w:rPr>
        <w:t>)</w:t>
      </w:r>
      <w:r w:rsidR="00FE3D5A" w:rsidRPr="00BB5A79">
        <w:rPr>
          <w:rFonts w:ascii="Times New Roman" w:hAnsi="Times New Roman" w:cs="Times New Roman"/>
          <w:b/>
          <w:bCs/>
          <w:sz w:val="28"/>
          <w:szCs w:val="28"/>
        </w:rPr>
        <w:t xml:space="preserve">. </w:t>
      </w:r>
      <w:r w:rsidRPr="00BB5A79">
        <w:rPr>
          <w:rFonts w:ascii="Times New Roman" w:hAnsi="Times New Roman" w:cs="Times New Roman"/>
          <w:sz w:val="28"/>
          <w:szCs w:val="28"/>
        </w:rPr>
        <w:t xml:space="preserve">В качестве регулятора тока в </w:t>
      </w:r>
      <w:r w:rsidRPr="00BB5A79">
        <w:rPr>
          <w:rFonts w:ascii="Times New Roman" w:hAnsi="Times New Roman" w:cs="Times New Roman"/>
          <w:sz w:val="28"/>
          <w:szCs w:val="28"/>
        </w:rPr>
        <w:lastRenderedPageBreak/>
        <w:t>линейном случае применяют пропорционально – интегральный (П</w:t>
      </w:r>
      <w:proofErr w:type="gramStart"/>
      <w:r w:rsidRPr="00BB5A79">
        <w:rPr>
          <w:rFonts w:ascii="Times New Roman" w:hAnsi="Times New Roman" w:cs="Times New Roman"/>
          <w:sz w:val="28"/>
          <w:szCs w:val="28"/>
        </w:rPr>
        <w:t>И-</w:t>
      </w:r>
      <w:proofErr w:type="gramEnd"/>
      <w:r w:rsidRPr="00BB5A79">
        <w:rPr>
          <w:rFonts w:ascii="Times New Roman" w:hAnsi="Times New Roman" w:cs="Times New Roman"/>
          <w:sz w:val="28"/>
          <w:szCs w:val="28"/>
        </w:rPr>
        <w:t xml:space="preserve">) регулятор. </w:t>
      </w:r>
    </w:p>
    <w:p w:rsidR="00D648B8" w:rsidRPr="008B13F4" w:rsidRDefault="00D648B8" w:rsidP="00BB5A79">
      <w:pPr>
        <w:widowControl w:val="0"/>
        <w:autoSpaceDE w:val="0"/>
        <w:autoSpaceDN w:val="0"/>
        <w:adjustRightInd w:val="0"/>
        <w:ind w:left="-567" w:right="283" w:firstLine="567"/>
        <w:jc w:val="both"/>
        <w:rPr>
          <w:rFonts w:ascii="Times New Roman" w:hAnsi="Times New Roman" w:cs="Times New Roman"/>
          <w:i/>
          <w:sz w:val="28"/>
          <w:szCs w:val="28"/>
        </w:rPr>
      </w:pPr>
      <w:r w:rsidRPr="008B13F4">
        <w:rPr>
          <w:rFonts w:ascii="Times New Roman" w:hAnsi="Times New Roman" w:cs="Times New Roman"/>
          <w:b/>
          <w:bCs/>
          <w:i/>
          <w:sz w:val="28"/>
          <w:szCs w:val="28"/>
        </w:rPr>
        <w:t>Для настройки контура тока на ТО необходимо рассчитать параметры регулятора по формулам (2) и (3)</w:t>
      </w:r>
      <w:r w:rsidRPr="008B13F4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8B13F4">
        <w:rPr>
          <w:rFonts w:ascii="Times New Roman" w:hAnsi="Times New Roman" w:cs="Times New Roman"/>
          <w:b/>
          <w:i/>
          <w:sz w:val="28"/>
          <w:szCs w:val="28"/>
        </w:rPr>
        <w:t>и потом реализовать их</w:t>
      </w:r>
      <w:r w:rsidRPr="008B13F4">
        <w:rPr>
          <w:rFonts w:ascii="Times New Roman" w:hAnsi="Times New Roman" w:cs="Times New Roman"/>
          <w:i/>
          <w:sz w:val="28"/>
          <w:szCs w:val="28"/>
        </w:rPr>
        <w:t>.</w:t>
      </w:r>
    </w:p>
    <w:p w:rsidR="00FE3D5A" w:rsidRPr="00BB5A79" w:rsidRDefault="00FE3D5A" w:rsidP="00415D17">
      <w:pPr>
        <w:widowControl w:val="0"/>
        <w:autoSpaceDE w:val="0"/>
        <w:autoSpaceDN w:val="0"/>
        <w:adjustRightInd w:val="0"/>
        <w:ind w:left="-567" w:right="283"/>
        <w:jc w:val="center"/>
        <w:rPr>
          <w:rFonts w:ascii="Times New Roman" w:hAnsi="Times New Roman" w:cs="Times New Roman"/>
          <w:sz w:val="28"/>
          <w:szCs w:val="28"/>
        </w:rPr>
      </w:pPr>
      <w:r w:rsidRPr="00BB5A79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46F6C81E" wp14:editId="04680A7B">
            <wp:extent cx="3781425" cy="2133600"/>
            <wp:effectExtent l="0" t="0" r="9525" b="0"/>
            <wp:docPr id="62" name="Рисунок 62" descr="Рис2ПЗ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Рис2ПЗ1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81425" cy="2133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E3D5A" w:rsidRPr="00BB5A79" w:rsidRDefault="00FE3D5A" w:rsidP="00415D17">
      <w:pPr>
        <w:widowControl w:val="0"/>
        <w:autoSpaceDE w:val="0"/>
        <w:autoSpaceDN w:val="0"/>
        <w:adjustRightInd w:val="0"/>
        <w:ind w:left="-567" w:right="283"/>
        <w:jc w:val="center"/>
        <w:rPr>
          <w:rFonts w:ascii="Times New Roman" w:hAnsi="Times New Roman" w:cs="Times New Roman"/>
          <w:sz w:val="28"/>
          <w:szCs w:val="28"/>
        </w:rPr>
      </w:pPr>
      <w:r w:rsidRPr="00BB5A79">
        <w:rPr>
          <w:rFonts w:ascii="Times New Roman" w:hAnsi="Times New Roman" w:cs="Times New Roman"/>
          <w:sz w:val="28"/>
          <w:szCs w:val="28"/>
        </w:rPr>
        <w:t>Рис.</w:t>
      </w:r>
      <w:r w:rsidR="00415D17" w:rsidRPr="00415D17">
        <w:rPr>
          <w:rFonts w:ascii="Times New Roman" w:hAnsi="Times New Roman" w:cs="Times New Roman"/>
          <w:sz w:val="28"/>
          <w:szCs w:val="28"/>
        </w:rPr>
        <w:t>3</w:t>
      </w:r>
      <w:r w:rsidRPr="00BB5A79">
        <w:rPr>
          <w:rFonts w:ascii="Times New Roman" w:hAnsi="Times New Roman" w:cs="Times New Roman"/>
          <w:sz w:val="28"/>
          <w:szCs w:val="28"/>
        </w:rPr>
        <w:t>. Структурная схема контура тока</w:t>
      </w:r>
    </w:p>
    <w:p w:rsidR="00D648B8" w:rsidRPr="00BB5A79" w:rsidRDefault="00D648B8" w:rsidP="00BB5A79">
      <w:pPr>
        <w:widowControl w:val="0"/>
        <w:autoSpaceDE w:val="0"/>
        <w:autoSpaceDN w:val="0"/>
        <w:adjustRightInd w:val="0"/>
        <w:ind w:left="-567" w:right="283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BB5A79">
        <w:rPr>
          <w:rFonts w:ascii="Times New Roman" w:hAnsi="Times New Roman" w:cs="Times New Roman"/>
          <w:sz w:val="28"/>
          <w:szCs w:val="28"/>
        </w:rPr>
        <w:t xml:space="preserve">Настройка на технический оптимум придаёт (при справедливости определённых предположений) контуру тока динамические свойства, близкие к свойствам колебательного (4) или инерционного (5) звеньев с удвоенной малой постоянной времени, которой в контуре тока является постоянная времени </w:t>
      </w:r>
      <w:r w:rsidRPr="00BB5A79">
        <w:rPr>
          <w:rFonts w:ascii="Times New Roman" w:hAnsi="Times New Roman" w:cs="Times New Roman"/>
          <w:i/>
          <w:sz w:val="28"/>
          <w:szCs w:val="28"/>
        </w:rPr>
        <w:t>τ</w:t>
      </w:r>
      <w:r w:rsidRPr="00BB5A79">
        <w:rPr>
          <w:rFonts w:ascii="Times New Roman" w:hAnsi="Times New Roman" w:cs="Times New Roman"/>
          <w:sz w:val="28"/>
          <w:szCs w:val="28"/>
        </w:rPr>
        <w:t xml:space="preserve"> силового преобразователя. Более конкретно, настройка КТ на ТО характеризуется небольшим перерегулированием (меньше 5%) и длительностью переходного процесса, приблизительно равной 5τ.</w:t>
      </w:r>
    </w:p>
    <w:p w:rsidR="00BB5A79" w:rsidRPr="00BB5A79" w:rsidRDefault="00BB5A79" w:rsidP="00BB5A79">
      <w:pPr>
        <w:spacing w:before="80"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Здесь </w:t>
      </w:r>
      <w:proofErr w:type="spellStart"/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>Кдт</w:t>
      </w:r>
      <w:proofErr w:type="spellEnd"/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коэффициент передачи чувствительного элемента (сенсора) датчика тока, Кут – коэффициент усилителя сигнала сенсора датчика тока (подбирая его, можно влиять на общий коэффициент передачи контура тока).</w:t>
      </w:r>
    </w:p>
    <w:p w:rsidR="00BB5A79" w:rsidRPr="00BB5A79" w:rsidRDefault="00BB5A79" w:rsidP="00BB5A79">
      <w:pPr>
        <w:spacing w:before="80"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>В качестве регулятора тока применяют пропорционально – интегральный (П</w:t>
      </w:r>
      <w:proofErr w:type="gramStart"/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>И-</w:t>
      </w:r>
      <w:proofErr w:type="gramEnd"/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) регулятор (например, на операционных усилителях) с передаточной функцией ([2], </w:t>
      </w:r>
      <w:r w:rsidRPr="00BB5A79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c</w:t>
      </w: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>.140):</w:t>
      </w:r>
    </w:p>
    <w:p w:rsidR="00BB5A79" w:rsidRPr="00BB5A79" w:rsidRDefault="00BB5A79" w:rsidP="00E447E1">
      <w:pPr>
        <w:spacing w:after="0" w:line="240" w:lineRule="auto"/>
        <w:ind w:left="-567" w:right="283" w:firstLine="567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B5A79">
        <w:rPr>
          <w:rFonts w:ascii="Times New Roman" w:eastAsia="Times New Roman" w:hAnsi="Times New Roman" w:cs="Times New Roman"/>
          <w:position w:val="-30"/>
          <w:sz w:val="28"/>
          <w:szCs w:val="28"/>
          <w:lang w:eastAsia="ru-RU"/>
        </w:rPr>
        <w:object w:dxaOrig="248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3.75pt;height:33.75pt" o:ole="" fillcolor="window">
            <v:imagedata r:id="rId11" o:title=""/>
          </v:shape>
          <o:OLEObject Type="Embed" ProgID="Equation.3" ShapeID="_x0000_i1025" DrawAspect="Content" ObjectID="_1528381480" r:id="rId12"/>
        </w:object>
      </w: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. </w:t>
      </w: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>(1)</w:t>
      </w:r>
    </w:p>
    <w:p w:rsidR="00BB5A79" w:rsidRPr="00BB5A79" w:rsidRDefault="00BB5A79" w:rsidP="00BB5A79">
      <w:pPr>
        <w:spacing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>Для настройки контура тока необходимо рассчитать параметры регулятора (</w:t>
      </w:r>
      <w:r w:rsidRPr="00BB5A79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440" w:dyaOrig="340">
          <v:shape id="_x0000_i1026" type="#_x0000_t75" style="width:21.75pt;height:17.25pt" o:ole="" fillcolor="window">
            <v:imagedata r:id="rId13" o:title=""/>
          </v:shape>
          <o:OLEObject Type="Embed" ProgID="Equation.3" ShapeID="_x0000_i1026" DrawAspect="Content" ObjectID="_1528381481" r:id="rId14"/>
        </w:object>
      </w: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</w:t>
      </w:r>
      <w:r w:rsidRPr="00BB5A79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380" w:dyaOrig="340">
          <v:shape id="_x0000_i1027" type="#_x0000_t75" style="width:18.75pt;height:17.25pt" o:ole="" fillcolor="window">
            <v:imagedata r:id="rId15" o:title=""/>
          </v:shape>
          <o:OLEObject Type="Embed" ProgID="Equation.3" ShapeID="_x0000_i1027" DrawAspect="Content" ObjectID="_1528381482" r:id="rId16"/>
        </w:object>
      </w: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) </w:t>
      </w:r>
      <w:r w:rsidR="008871E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таким образом, чтобы при подстановке их в передаточную функцию регулятора тока </w:t>
      </w:r>
      <w:proofErr w:type="gramStart"/>
      <w:r w:rsidR="008871E3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W</w:t>
      </w:r>
      <w:proofErr w:type="spellStart"/>
      <w:proofErr w:type="gramEnd"/>
      <w:r w:rsidR="008871E3">
        <w:rPr>
          <w:rFonts w:ascii="Times New Roman" w:eastAsia="Times New Roman" w:hAnsi="Times New Roman" w:cs="Times New Roman"/>
          <w:sz w:val="28"/>
          <w:szCs w:val="28"/>
          <w:lang w:eastAsia="ru-RU"/>
        </w:rPr>
        <w:t>рт</w:t>
      </w:r>
      <w:proofErr w:type="spellEnd"/>
      <w:r w:rsidR="008871E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контур приобретал свойства соответствующего оптимума.</w:t>
      </w:r>
    </w:p>
    <w:p w:rsidR="00BB5A79" w:rsidRPr="00BB5A79" w:rsidRDefault="00BB5A79" w:rsidP="001B26EE">
      <w:pPr>
        <w:tabs>
          <w:tab w:val="left" w:pos="284"/>
        </w:tabs>
        <w:spacing w:before="80"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>Стандартная настройка ПИ-регулятора контура тока эффективна, если</w:t>
      </w:r>
    </w:p>
    <w:p w:rsidR="001B26EE" w:rsidRPr="001B26EE" w:rsidRDefault="00BB5A79" w:rsidP="001B26EE">
      <w:pPr>
        <w:numPr>
          <w:ilvl w:val="1"/>
          <w:numId w:val="3"/>
        </w:numPr>
        <w:tabs>
          <w:tab w:val="left" w:pos="284"/>
        </w:tabs>
        <w:spacing w:before="80"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>силовой преобразователь и</w:t>
      </w:r>
      <w:r w:rsidR="001B26EE">
        <w:rPr>
          <w:rFonts w:ascii="Times New Roman" w:eastAsia="Times New Roman" w:hAnsi="Times New Roman" w:cs="Times New Roman"/>
          <w:sz w:val="28"/>
          <w:szCs w:val="28"/>
          <w:lang w:eastAsia="ru-RU"/>
        </w:rPr>
        <w:t>меет достаточное быстродействие</w:t>
      </w:r>
      <w:r w:rsidR="001B26EE" w:rsidRPr="001B26E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</w:p>
    <w:p w:rsidR="00BB5A79" w:rsidRPr="00BB5A79" w:rsidRDefault="001B26EE" w:rsidP="001B26EE">
      <w:pPr>
        <w:tabs>
          <w:tab w:val="left" w:pos="284"/>
        </w:tabs>
        <w:spacing w:before="80" w:after="0" w:line="240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B26EE">
        <w:rPr>
          <w:rFonts w:ascii="Times New Roman" w:eastAsia="Times New Roman" w:hAnsi="Times New Roman" w:cs="Times New Roman"/>
          <w:sz w:val="28"/>
          <w:szCs w:val="28"/>
          <w:lang w:eastAsia="ru-RU"/>
        </w:rPr>
        <w:t>(</w:t>
      </w:r>
      <w:r w:rsidR="00BB5A79" w:rsidRPr="00BB5A79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1640" w:dyaOrig="360">
          <v:shape id="_x0000_i1028" type="#_x0000_t75" style="width:81.75pt;height:18pt" o:ole="" fillcolor="window">
            <v:imagedata r:id="rId17" o:title=""/>
          </v:shape>
          <o:OLEObject Type="Embed" ProgID="Equation.3" ShapeID="_x0000_i1028" DrawAspect="Content" ObjectID="_1528381483" r:id="rId18"/>
        </w:object>
      </w:r>
      <w:r w:rsidR="00BB5A79"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>),</w:t>
      </w:r>
    </w:p>
    <w:p w:rsidR="00BB5A79" w:rsidRDefault="00BB5A79" w:rsidP="001B26EE">
      <w:pPr>
        <w:numPr>
          <w:ilvl w:val="1"/>
          <w:numId w:val="3"/>
        </w:numPr>
        <w:tabs>
          <w:tab w:val="left" w:pos="284"/>
        </w:tabs>
        <w:spacing w:before="80"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>механические процессы в приводе протекают медленнее, чем электрические.</w:t>
      </w:r>
    </w:p>
    <w:p w:rsidR="00535C18" w:rsidRDefault="00535C18" w:rsidP="00535C18">
      <w:pPr>
        <w:tabs>
          <w:tab w:val="left" w:pos="284"/>
        </w:tabs>
        <w:spacing w:before="80" w:after="0" w:line="240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proofErr w:type="spellStart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Долхно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ыполняться условие (</w:t>
      </w:r>
      <w:r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[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2</w:t>
      </w:r>
      <w:r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]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, с. 139):</w:t>
      </w:r>
    </w:p>
    <w:p w:rsidR="00535C18" w:rsidRDefault="00535C18" w:rsidP="00BB5A79">
      <w:pPr>
        <w:spacing w:before="100"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35C18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1400" w:dyaOrig="620">
          <v:shape id="_x0000_i1029" type="#_x0000_t75" style="width:69.75pt;height:30.75pt" o:ole="" fillcolor="window">
            <v:imagedata r:id="rId19" o:title=""/>
          </v:shape>
          <o:OLEObject Type="Embed" ProgID="Equation.DSMT4" ShapeID="_x0000_i1029" DrawAspect="Content" ObjectID="_1528381484" r:id="rId20"/>
        </w:object>
      </w:r>
    </w:p>
    <w:p w:rsidR="00535C18" w:rsidRDefault="001C7A57" w:rsidP="00BB5A79">
      <w:pPr>
        <w:spacing w:before="100"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Проверим:</w:t>
      </w:r>
    </w:p>
    <w:p w:rsidR="001C7A57" w:rsidRDefault="001C7A57" w:rsidP="00BB5A79">
      <w:pPr>
        <w:spacing w:before="100"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35C18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3180" w:dyaOrig="620">
          <v:shape id="_x0000_i1030" type="#_x0000_t75" style="width:159pt;height:30.75pt" o:ole="" fillcolor="window">
            <v:imagedata r:id="rId21" o:title=""/>
          </v:shape>
          <o:OLEObject Type="Embed" ProgID="Equation.DSMT4" ShapeID="_x0000_i1030" DrawAspect="Content" ObjectID="_1528381485" r:id="rId22"/>
        </w:objec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;</w:t>
      </w:r>
    </w:p>
    <w:p w:rsidR="001C7A57" w:rsidRDefault="001C7A57" w:rsidP="00BB5A79">
      <w:pPr>
        <w:spacing w:before="100"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C7A57">
        <w:rPr>
          <w:rFonts w:ascii="Times New Roman" w:eastAsia="Times New Roman" w:hAnsi="Times New Roman" w:cs="Times New Roman"/>
          <w:position w:val="-6"/>
          <w:sz w:val="28"/>
          <w:szCs w:val="28"/>
          <w:lang w:eastAsia="ru-RU"/>
        </w:rPr>
        <w:object w:dxaOrig="2100" w:dyaOrig="279">
          <v:shape id="_x0000_i1031" type="#_x0000_t75" style="width:105pt;height:13.5pt" o:ole="" fillcolor="window">
            <v:imagedata r:id="rId23" o:title=""/>
          </v:shape>
          <o:OLEObject Type="Embed" ProgID="Equation.DSMT4" ShapeID="_x0000_i1031" DrawAspect="Content" ObjectID="_1528381486" r:id="rId24"/>
        </w:object>
      </w:r>
    </w:p>
    <w:p w:rsidR="001C7A57" w:rsidRPr="00BB5A79" w:rsidRDefault="001C7A57" w:rsidP="001C7A57">
      <w:pPr>
        <w:tabs>
          <w:tab w:val="left" w:pos="284"/>
        </w:tabs>
        <w:spacing w:before="80" w:after="0" w:line="240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Условие выполняется. Причем при расчетах был взят только </w:t>
      </w:r>
      <w:r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T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  <w:lang w:val="en-US" w:eastAsia="ru-RU"/>
        </w:rPr>
        <w:t>M</w:t>
      </w:r>
      <w:r w:rsidRPr="001C7A5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двигателя, а с нагрузкой </w:t>
      </w:r>
      <w:r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T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  <w:lang w:val="en-US" w:eastAsia="ru-RU"/>
        </w:rPr>
        <w:t>M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 xml:space="preserve"> </w:t>
      </w:r>
      <w:r w:rsidRPr="001C7A57">
        <w:rPr>
          <w:rFonts w:ascii="Times New Roman" w:eastAsia="Times New Roman" w:hAnsi="Times New Roman" w:cs="Times New Roman"/>
          <w:sz w:val="28"/>
          <w:szCs w:val="28"/>
          <w:lang w:eastAsia="ru-RU"/>
        </w:rPr>
        <w:t>будет еще больше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 xml:space="preserve">.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Если </w:t>
      </w:r>
      <w:r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T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  <w:lang w:val="en-US" w:eastAsia="ru-RU"/>
        </w:rPr>
        <w:t>M</w:t>
      </w:r>
      <w:r w:rsidRPr="001C7A5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неизвестно, считается</w:t>
      </w:r>
      <w:proofErr w:type="gramStart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,</w:t>
      </w:r>
      <w:proofErr w:type="gramEnd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что настройка будет работать при </w:t>
      </w:r>
      <w:r w:rsidRPr="001B26EE">
        <w:rPr>
          <w:rFonts w:ascii="Times New Roman" w:eastAsia="Times New Roman" w:hAnsi="Times New Roman" w:cs="Times New Roman"/>
          <w:sz w:val="28"/>
          <w:szCs w:val="28"/>
          <w:lang w:eastAsia="ru-RU"/>
        </w:rPr>
        <w:t>(</w:t>
      </w:r>
      <w:r w:rsidRPr="00BB5A79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1640" w:dyaOrig="360">
          <v:shape id="_x0000_i1032" type="#_x0000_t75" style="width:81.75pt;height:18pt" o:ole="" fillcolor="window">
            <v:imagedata r:id="rId17" o:title=""/>
          </v:shape>
          <o:OLEObject Type="Embed" ProgID="Equation.3" ShapeID="_x0000_i1032" DrawAspect="Content" ObjectID="_1528381487" r:id="rId25"/>
        </w:objec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).</w:t>
      </w:r>
    </w:p>
    <w:p w:rsidR="001C7A57" w:rsidRDefault="001C7A57" w:rsidP="00BB5A79">
      <w:pPr>
        <w:spacing w:before="100"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Кут вычислим из следующих соображений: </w:t>
      </w:r>
      <w:proofErr w:type="gramStart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так</w:t>
      </w:r>
      <w:proofErr w:type="gramEnd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как заранее известно, что при использовании ПИ-регулятора, настроенного на технический оптимум, перерегулирование составляет </w:t>
      </w:r>
      <w:r w:rsidR="00EC3D89" w:rsidRPr="001C7A57">
        <w:rPr>
          <w:rFonts w:ascii="Times New Roman" w:eastAsia="Times New Roman" w:hAnsi="Times New Roman" w:cs="Times New Roman"/>
          <w:position w:val="-6"/>
          <w:sz w:val="28"/>
          <w:szCs w:val="28"/>
          <w:lang w:eastAsia="ru-RU"/>
        </w:rPr>
        <w:object w:dxaOrig="580" w:dyaOrig="279">
          <v:shape id="_x0000_i1033" type="#_x0000_t75" style="width:29.25pt;height:13.5pt" o:ole="" fillcolor="window">
            <v:imagedata r:id="rId26" o:title=""/>
          </v:shape>
          <o:OLEObject Type="Embed" ProgID="Equation.DSMT4" ShapeID="_x0000_i1033" DrawAspect="Content" ObjectID="_1528381488" r:id="rId27"/>
        </w:object>
      </w:r>
      <w:r w:rsidR="00EC3D89">
        <w:rPr>
          <w:rFonts w:ascii="Times New Roman" w:eastAsia="Times New Roman" w:hAnsi="Times New Roman" w:cs="Times New Roman"/>
          <w:sz w:val="28"/>
          <w:szCs w:val="28"/>
          <w:lang w:eastAsia="ru-RU"/>
        </w:rPr>
        <w:t>, при подаче на вход контура тока максимального напряжения в 10В ток в установившемся режиме должен быть равен номинальному току якоря двигателя, поэтому</w:t>
      </w:r>
      <w:r w:rsidR="009D38E2">
        <w:rPr>
          <w:rFonts w:ascii="Times New Roman" w:eastAsia="Times New Roman" w:hAnsi="Times New Roman" w:cs="Times New Roman"/>
          <w:sz w:val="28"/>
          <w:szCs w:val="28"/>
          <w:lang w:eastAsia="ru-RU"/>
        </w:rPr>
        <w:t>:</w:t>
      </w:r>
    </w:p>
    <w:p w:rsidR="009D38E2" w:rsidRDefault="009D38E2" w:rsidP="00BB5A79">
      <w:pPr>
        <w:spacing w:before="100"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9D38E2">
        <w:rPr>
          <w:rFonts w:ascii="Times New Roman" w:eastAsia="Times New Roman" w:hAnsi="Times New Roman" w:cs="Times New Roman"/>
          <w:b/>
          <w:position w:val="-32"/>
          <w:sz w:val="28"/>
          <w:szCs w:val="28"/>
          <w:lang w:eastAsia="ru-RU"/>
        </w:rPr>
        <w:object w:dxaOrig="3500" w:dyaOrig="700">
          <v:shape id="_x0000_i1034" type="#_x0000_t75" style="width:174.75pt;height:35.25pt" o:ole="" fillcolor="window">
            <v:imagedata r:id="rId28" o:title=""/>
          </v:shape>
          <o:OLEObject Type="Embed" ProgID="Equation.DSMT4" ShapeID="_x0000_i1034" DrawAspect="Content" ObjectID="_1528381489" r:id="rId29"/>
        </w:object>
      </w:r>
    </w:p>
    <w:p w:rsidR="009D38E2" w:rsidRDefault="009D38E2" w:rsidP="00BB5A79">
      <w:pPr>
        <w:spacing w:before="100"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9D38E2">
        <w:rPr>
          <w:rFonts w:ascii="Times New Roman" w:eastAsia="Times New Roman" w:hAnsi="Times New Roman" w:cs="Times New Roman"/>
          <w:sz w:val="28"/>
          <w:szCs w:val="28"/>
          <w:lang w:eastAsia="ru-RU"/>
        </w:rPr>
        <w:t>Тогда</w:t>
      </w:r>
    </w:p>
    <w:p w:rsidR="009D38E2" w:rsidRPr="009D38E2" w:rsidRDefault="009D38E2" w:rsidP="00BB5A79">
      <w:pPr>
        <w:spacing w:before="100"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9D38E2">
        <w:rPr>
          <w:rFonts w:ascii="Times New Roman" w:eastAsia="Times New Roman" w:hAnsi="Times New Roman" w:cs="Times New Roman"/>
          <w:b/>
          <w:position w:val="-14"/>
          <w:sz w:val="28"/>
          <w:szCs w:val="28"/>
          <w:lang w:eastAsia="ru-RU"/>
        </w:rPr>
        <w:object w:dxaOrig="3340" w:dyaOrig="380">
          <v:shape id="_x0000_i1035" type="#_x0000_t75" style="width:167.25pt;height:18.75pt" o:ole="" fillcolor="window">
            <v:imagedata r:id="rId30" o:title=""/>
          </v:shape>
          <o:OLEObject Type="Embed" ProgID="Equation.DSMT4" ShapeID="_x0000_i1035" DrawAspect="Content" ObjectID="_1528381490" r:id="rId31"/>
        </w:object>
      </w:r>
    </w:p>
    <w:p w:rsidR="00BB5A79" w:rsidRPr="009D38E2" w:rsidRDefault="00BB5A79" w:rsidP="00BB5A79">
      <w:pPr>
        <w:spacing w:before="100"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9D38E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Для настройки контура тока на технический оптимум необходимо ([2], </w:t>
      </w:r>
      <w:r w:rsidRPr="009D38E2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c</w:t>
      </w:r>
      <w:r w:rsidRPr="009D38E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140) </w:t>
      </w:r>
      <w:proofErr w:type="gramStart"/>
      <w:r w:rsidRPr="009D38E2">
        <w:rPr>
          <w:rFonts w:ascii="Times New Roman" w:eastAsia="Times New Roman" w:hAnsi="Times New Roman" w:cs="Times New Roman"/>
          <w:sz w:val="28"/>
          <w:szCs w:val="28"/>
          <w:lang w:eastAsia="ru-RU"/>
        </w:rPr>
        <w:t>постоянную</w:t>
      </w:r>
      <w:proofErr w:type="gramEnd"/>
      <w:r w:rsidRPr="009D38E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ремени регулятора тока </w:t>
      </w:r>
      <w:r w:rsidRPr="009D38E2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380" w:dyaOrig="340">
          <v:shape id="_x0000_i1036" type="#_x0000_t75" style="width:18.75pt;height:17.25pt" o:ole="" fillcolor="window">
            <v:imagedata r:id="rId32" o:title=""/>
          </v:shape>
          <o:OLEObject Type="Embed" ProgID="Equation.3" ShapeID="_x0000_i1036" DrawAspect="Content" ObjectID="_1528381491" r:id="rId33"/>
        </w:object>
      </w:r>
      <w:r w:rsidRPr="009D38E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реализовать равной электромагнитной постоянной времени </w:t>
      </w:r>
      <w:r w:rsidRPr="009D38E2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300" w:dyaOrig="340">
          <v:shape id="_x0000_i1037" type="#_x0000_t75" style="width:15pt;height:17.25pt" o:ole="" fillcolor="window">
            <v:imagedata r:id="rId34" o:title=""/>
          </v:shape>
          <o:OLEObject Type="Embed" ProgID="Equation.3" ShapeID="_x0000_i1037" DrawAspect="Content" ObjectID="_1528381492" r:id="rId35"/>
        </w:object>
      </w:r>
      <w:r w:rsidRPr="009D38E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электрической части двигателя </w:t>
      </w:r>
    </w:p>
    <w:p w:rsidR="00BB5A79" w:rsidRPr="00BB5A79" w:rsidRDefault="009D38E2" w:rsidP="00E447E1">
      <w:pPr>
        <w:spacing w:after="0" w:line="240" w:lineRule="auto"/>
        <w:ind w:left="-567" w:right="283" w:firstLine="567"/>
        <w:jc w:val="right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9D38E2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1939" w:dyaOrig="360">
          <v:shape id="_x0000_i1038" type="#_x0000_t75" style="width:97.5pt;height:18pt" o:ole="" fillcolor="window">
            <v:imagedata r:id="rId36" o:title=""/>
          </v:shape>
          <o:OLEObject Type="Embed" ProgID="Equation.DSMT4" ShapeID="_x0000_i1038" DrawAspect="Content" ObjectID="_1528381493" r:id="rId37"/>
        </w:object>
      </w:r>
      <w:r w:rsidR="00BB5A79" w:rsidRPr="00BB5A79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,</w:t>
      </w:r>
      <w:r w:rsidR="00BB5A79" w:rsidRPr="00BB5A79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ab/>
      </w:r>
      <w:r w:rsidR="00BB5A79" w:rsidRPr="00BB5A79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ab/>
      </w:r>
      <w:r w:rsidR="00BB5A79" w:rsidRPr="00BB5A79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ab/>
      </w:r>
      <w:r w:rsidR="00BB5A79" w:rsidRPr="00BB5A79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ab/>
        <w:t xml:space="preserve">            </w:t>
      </w:r>
      <w:r w:rsidR="00BB5A79"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>(2)</w:t>
      </w:r>
    </w:p>
    <w:p w:rsidR="00BB5A79" w:rsidRPr="00E11878" w:rsidRDefault="00BB5A79" w:rsidP="00BB5A79">
      <w:pPr>
        <w:spacing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11878">
        <w:rPr>
          <w:rFonts w:ascii="Times New Roman" w:eastAsia="Times New Roman" w:hAnsi="Times New Roman" w:cs="Times New Roman"/>
          <w:sz w:val="28"/>
          <w:szCs w:val="28"/>
          <w:lang w:eastAsia="ru-RU"/>
        </w:rPr>
        <w:t>а коэффициент усиления регулятора тока К</w:t>
      </w:r>
      <w:r w:rsidRPr="00E11878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РТ</w:t>
      </w:r>
      <w:r w:rsidRPr="00E1187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рассчитать по формуле</w:t>
      </w:r>
    </w:p>
    <w:p w:rsidR="00BB5A79" w:rsidRPr="00BB5A79" w:rsidRDefault="00E11878" w:rsidP="00E447E1">
      <w:pPr>
        <w:spacing w:after="0" w:line="240" w:lineRule="auto"/>
        <w:ind w:left="-567" w:right="283" w:firstLine="567"/>
        <w:jc w:val="right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BB5A79">
        <w:rPr>
          <w:rFonts w:ascii="Times New Roman" w:eastAsia="Times New Roman" w:hAnsi="Times New Roman" w:cs="Times New Roman"/>
          <w:b/>
          <w:position w:val="-34"/>
          <w:sz w:val="28"/>
          <w:szCs w:val="28"/>
          <w:lang w:eastAsia="ru-RU"/>
        </w:rPr>
        <w:object w:dxaOrig="5000" w:dyaOrig="720">
          <v:shape id="_x0000_i1039" type="#_x0000_t75" style="width:249.75pt;height:36pt" o:ole="" fillcolor="window">
            <v:imagedata r:id="rId38" o:title=""/>
          </v:shape>
          <o:OLEObject Type="Embed" ProgID="Equation.DSMT4" ShapeID="_x0000_i1039" DrawAspect="Content" ObjectID="_1528381494" r:id="rId39"/>
        </w:object>
      </w:r>
      <w:r w:rsidR="00BB5A79" w:rsidRPr="00BB5A79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ab/>
      </w:r>
      <w:r w:rsidR="00BB5A79" w:rsidRPr="00BB5A79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ab/>
      </w:r>
      <w:r w:rsidR="00BB5A79" w:rsidRPr="00BB5A79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ab/>
      </w:r>
      <w:r w:rsidR="00BB5A79" w:rsidRPr="00BB5A79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ab/>
      </w:r>
      <w:r w:rsidR="00BB5A79" w:rsidRPr="00BB5A79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ab/>
      </w:r>
      <w:r w:rsidR="00BB5A79"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>(3)</w:t>
      </w:r>
    </w:p>
    <w:p w:rsidR="00E11878" w:rsidRDefault="00E11878" w:rsidP="00BB5A79">
      <w:pPr>
        <w:spacing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Тогда передаточная функция регулятора тока будет иметь вид:</w:t>
      </w:r>
    </w:p>
    <w:p w:rsidR="00E11878" w:rsidRDefault="00E11878" w:rsidP="00BB5A79">
      <w:pPr>
        <w:spacing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B5A79">
        <w:rPr>
          <w:rFonts w:ascii="Times New Roman" w:eastAsia="Times New Roman" w:hAnsi="Times New Roman" w:cs="Times New Roman"/>
          <w:position w:val="-30"/>
          <w:sz w:val="28"/>
          <w:szCs w:val="28"/>
          <w:lang w:eastAsia="ru-RU"/>
        </w:rPr>
        <w:object w:dxaOrig="4459" w:dyaOrig="680">
          <v:shape id="_x0000_i1040" type="#_x0000_t75" style="width:222.75pt;height:33.75pt" o:ole="" fillcolor="window">
            <v:imagedata r:id="rId40" o:title=""/>
          </v:shape>
          <o:OLEObject Type="Embed" ProgID="Equation.DSMT4" ShapeID="_x0000_i1040" DrawAspect="Content" ObjectID="_1528381495" r:id="rId41"/>
        </w:object>
      </w:r>
    </w:p>
    <w:p w:rsidR="00BB5A79" w:rsidRPr="00BB5A79" w:rsidRDefault="00BB5A79" w:rsidP="00BB5A79">
      <w:pPr>
        <w:spacing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Необходимость применения ПИ-регулятора становится понятной, если обратить внимание, что числитель его передаточной функции </w:t>
      </w:r>
      <w:proofErr w:type="gramStart"/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>при</w:t>
      </w:r>
      <w:proofErr w:type="gramEnd"/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BB5A79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880" w:dyaOrig="340">
          <v:shape id="_x0000_i1041" type="#_x0000_t75" style="width:44.25pt;height:17.25pt" o:ole="" fillcolor="window">
            <v:imagedata r:id="rId42" o:title=""/>
          </v:shape>
          <o:OLEObject Type="Embed" ProgID="Equation.3" ShapeID="_x0000_i1041" DrawAspect="Content" ObjectID="_1528381496" r:id="rId43"/>
        </w:object>
      </w: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компенсирует знаменатель </w:t>
      </w:r>
      <w:r w:rsidRPr="00BB5A79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W</w:t>
      </w: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э. Если параметры электрической части двигателя в процессе эксплуатации не соответствуют расчетным значениям (например, из-за нагрева сопротивление </w:t>
      </w:r>
      <w:r w:rsidRPr="00BB5A79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340" w:dyaOrig="340">
          <v:shape id="_x0000_i1042" type="#_x0000_t75" style="width:17.25pt;height:17.25pt" o:ole="" fillcolor="window">
            <v:imagedata r:id="rId44" o:title=""/>
          </v:shape>
          <o:OLEObject Type="Embed" ProgID="Equation.3" ShapeID="_x0000_i1042" DrawAspect="Content" ObjectID="_1528381497" r:id="rId45"/>
        </w:object>
      </w: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может увеличиваться и это влияет как на коэффициент передачи, так и на </w:t>
      </w:r>
      <w:proofErr w:type="gramStart"/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>постоянную</w:t>
      </w:r>
      <w:proofErr w:type="gramEnd"/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ремени ПФ </w:t>
      </w:r>
      <w:r w:rsidRPr="00BB5A79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W</w:t>
      </w: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>э), то компенсация становится неполной и это приводит к отклонениям реальных характеристик контура от оценок, приводимых ниже.</w:t>
      </w:r>
    </w:p>
    <w:p w:rsidR="00BB5A79" w:rsidRPr="00BB5A79" w:rsidRDefault="00BB5A79" w:rsidP="00BB5A79">
      <w:pPr>
        <w:spacing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 xml:space="preserve">Настройка на технический оптимум характеризуется небольшим перерегулированием (меньше 5%). Длительность переходного процесса определяется только постоянной времени силового преобразователя и приблизительно равна 5τ. Явно выраженных резонансных свойств оптимизированный контур тока не имеет, тем не менее, его передаточная функция может быть записана ([3], с. 91) через резонансную частоту </w:t>
      </w:r>
      <w:r w:rsidRPr="00BB5A79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sym w:font="Symbol" w:char="F077"/>
      </w:r>
      <w:r w:rsidRPr="00BB5A79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eastAsia="ru-RU"/>
        </w:rPr>
        <w:t>0</w:t>
      </w: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= 0.707/</w:t>
      </w:r>
      <w:r w:rsidRPr="00BB5A79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sym w:font="Symbol" w:char="F074"/>
      </w: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BB5A79" w:rsidRPr="00BB5A79" w:rsidRDefault="00BB5A79" w:rsidP="00BB5A79">
      <w:pPr>
        <w:spacing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Таким образом, если настройка </w:t>
      </w:r>
      <w:proofErr w:type="gramStart"/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>проведена</w:t>
      </w:r>
      <w:proofErr w:type="gramEnd"/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ерно, контур тока должен обладать ([2], </w:t>
      </w:r>
      <w:r w:rsidRPr="00BB5A79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c</w:t>
      </w: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>.141) динамическими свойствами, близкими к свойствам колебательного звена</w:t>
      </w:r>
    </w:p>
    <w:p w:rsidR="00BB5A79" w:rsidRPr="00BB5A79" w:rsidRDefault="00BB5A79" w:rsidP="00A822AC">
      <w:pPr>
        <w:spacing w:after="0" w:line="240" w:lineRule="auto"/>
        <w:ind w:left="-567" w:right="283" w:firstLine="567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B5A79">
        <w:rPr>
          <w:rFonts w:ascii="Times New Roman" w:eastAsia="Times New Roman" w:hAnsi="Times New Roman" w:cs="Times New Roman"/>
          <w:position w:val="-30"/>
          <w:sz w:val="28"/>
          <w:szCs w:val="28"/>
          <w:lang w:eastAsia="ru-RU"/>
        </w:rPr>
        <w:object w:dxaOrig="3519" w:dyaOrig="680">
          <v:shape id="_x0000_i1043" type="#_x0000_t75" style="width:176.25pt;height:33.75pt" o:ole="" fillcolor="window">
            <v:imagedata r:id="rId46" o:title=""/>
          </v:shape>
          <o:OLEObject Type="Embed" ProgID="Equation.3" ShapeID="_x0000_i1043" DrawAspect="Content" ObjectID="_1528381498" r:id="rId47"/>
        </w:object>
      </w: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>(4)</w:t>
      </w:r>
    </w:p>
    <w:p w:rsidR="00BB5A79" w:rsidRPr="00BB5A79" w:rsidRDefault="00BB5A79" w:rsidP="00BB5A79">
      <w:pPr>
        <w:spacing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>или (более грубая оценка) – инерционного звена 1-го порядка:</w:t>
      </w:r>
    </w:p>
    <w:p w:rsidR="00BB5A79" w:rsidRPr="00BB5A79" w:rsidRDefault="00BB5A79" w:rsidP="00A822AC">
      <w:pPr>
        <w:spacing w:after="0" w:line="240" w:lineRule="auto"/>
        <w:ind w:left="-567" w:right="283" w:firstLine="567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B5A79">
        <w:rPr>
          <w:rFonts w:ascii="Times New Roman" w:eastAsia="Times New Roman" w:hAnsi="Times New Roman" w:cs="Times New Roman"/>
          <w:position w:val="-30"/>
          <w:sz w:val="28"/>
          <w:szCs w:val="28"/>
          <w:lang w:eastAsia="ru-RU"/>
        </w:rPr>
        <w:object w:dxaOrig="2340" w:dyaOrig="680">
          <v:shape id="_x0000_i1044" type="#_x0000_t75" style="width:117pt;height:33.75pt" o:ole="" fillcolor="window">
            <v:imagedata r:id="rId48" o:title=""/>
          </v:shape>
          <o:OLEObject Type="Embed" ProgID="Equation.3" ShapeID="_x0000_i1044" DrawAspect="Content" ObjectID="_1528381499" r:id="rId49"/>
        </w:object>
      </w: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>(5)</w:t>
      </w:r>
    </w:p>
    <w:p w:rsidR="00BB5A79" w:rsidRPr="00BB5A79" w:rsidRDefault="00BB5A79" w:rsidP="00BB5A79">
      <w:pPr>
        <w:spacing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Обратите внимание на то, что в действительности ПФ КТ имеет третий порядок. Понижение порядка до второго происходит теоретически при абсолютно точной компенсации, о которой говорилось выше. Представление КТ в виде инерционного звена используется при настройке внешних контуров. Поэтому рекомендуется запомнить, что (при справедливости всех предположений) </w:t>
      </w:r>
      <w:r w:rsidRPr="00BB5A79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настройка на технический оптимум придает контуру тока динамические свойства, близкие к свойствам звена первого порядка с удвоенной малой постоянной времени.</w:t>
      </w: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</w:p>
    <w:p w:rsidR="00BB5A79" w:rsidRPr="00BB5A79" w:rsidRDefault="008B13F4" w:rsidP="00BB5A79">
      <w:pPr>
        <w:spacing w:before="120" w:after="12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2442C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3</w:t>
      </w:r>
      <w:r w:rsidR="00BB5A79" w:rsidRPr="00BB5A79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.3 Настройка контура скорости на технический оптимум </w:t>
      </w:r>
    </w:p>
    <w:p w:rsidR="00BB5A79" w:rsidRPr="00BB5A79" w:rsidRDefault="00BB5A79" w:rsidP="00BB5A79">
      <w:pPr>
        <w:spacing w:before="80"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Объектом регулирования в контуре скорости (КС) является оптимизированный контур тока и механика электропривода (рис. </w:t>
      </w:r>
      <w:r w:rsidR="00A822AC">
        <w:rPr>
          <w:rFonts w:ascii="Times New Roman" w:eastAsia="Times New Roman" w:hAnsi="Times New Roman" w:cs="Times New Roman"/>
          <w:sz w:val="28"/>
          <w:szCs w:val="28"/>
          <w:lang w:eastAsia="ru-RU"/>
        </w:rPr>
        <w:t>4</w:t>
      </w: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). Контур замыкается обратной связью по скорости вращения вала электродвигателя. Эта скорость обычно измеряется с помощью тахогенератора, встроенного в электродвигатель. В современных электроприводах она либо вычисляется дифференцированием сигнала датчика положения (исследования показывают, что отказ от применения тахогенератора приводит к уменьшению диапазона регулирования электропривода в два раза), либо (в </w:t>
      </w:r>
      <w:proofErr w:type="spellStart"/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>бездатчиковых</w:t>
      </w:r>
      <w:proofErr w:type="spellEnd"/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электроприводах) восстанавливается с помощью наблюдателя.</w:t>
      </w:r>
    </w:p>
    <w:p w:rsidR="00BB5A79" w:rsidRPr="00BB5A79" w:rsidRDefault="00836414" w:rsidP="00BB5A79">
      <w:pPr>
        <w:spacing w:before="80"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057775" cy="1666875"/>
            <wp:effectExtent l="0" t="0" r="9525" b="9525"/>
            <wp:docPr id="70" name="Рисунок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1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57775" cy="1666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5A79" w:rsidRPr="00BB5A79" w:rsidRDefault="00BB5A79" w:rsidP="00BB5A79">
      <w:pPr>
        <w:spacing w:before="60"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Рисунок </w:t>
      </w:r>
      <w:r w:rsidR="00A822AC">
        <w:rPr>
          <w:rFonts w:ascii="Times New Roman" w:eastAsia="Times New Roman" w:hAnsi="Times New Roman" w:cs="Times New Roman"/>
          <w:sz w:val="28"/>
          <w:szCs w:val="28"/>
          <w:lang w:eastAsia="ru-RU"/>
        </w:rPr>
        <w:t>4</w:t>
      </w: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- Структурная схема контура скорости</w:t>
      </w:r>
    </w:p>
    <w:p w:rsidR="00BB5A79" w:rsidRPr="00BB5A79" w:rsidRDefault="00BB5A79" w:rsidP="00BB5A79">
      <w:pPr>
        <w:spacing w:before="60"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836414" w:rsidRPr="00836414" w:rsidRDefault="00836414" w:rsidP="00BB5A79">
      <w:pPr>
        <w:spacing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36414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>+β</w:t>
      </w:r>
    </w:p>
    <w:p w:rsidR="00BB5A79" w:rsidRPr="00BB5A79" w:rsidRDefault="00BB5A79" w:rsidP="00BB5A79">
      <w:pPr>
        <w:spacing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>На рисунке</w:t>
      </w:r>
      <w:r w:rsidR="00A822A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4</w:t>
      </w: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proofErr w:type="spellStart"/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>Кдс</w:t>
      </w:r>
      <w:proofErr w:type="spellEnd"/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коэффициент передачи тахогенератора (сенсора), </w:t>
      </w:r>
      <w:proofErr w:type="gramStart"/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>Кус</w:t>
      </w:r>
      <w:proofErr w:type="gramEnd"/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коэффициент усиления сигнала датчика скорости (подбирая его, можно влиять на общий коэффициент передачи контура скорости); Кс = </w:t>
      </w:r>
      <w:proofErr w:type="spellStart"/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>Кус·Кдс</w:t>
      </w:r>
      <w:proofErr w:type="spellEnd"/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-  общий коэффициент обратной связи по скорости.</w:t>
      </w:r>
    </w:p>
    <w:p w:rsidR="00BB5A79" w:rsidRPr="00BB5A79" w:rsidRDefault="00BB5A79" w:rsidP="00BB5A79">
      <w:pPr>
        <w:spacing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>Перед расчётом регулятора нужно также определить конструктивные постоянные с</w:t>
      </w:r>
      <w:r w:rsidRPr="00BB5A79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е</w:t>
      </w: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>, с</w:t>
      </w:r>
      <w:r w:rsidRPr="00BB5A79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 xml:space="preserve">м </w:t>
      </w: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электродвигателя и </w:t>
      </w:r>
      <w:proofErr w:type="gramStart"/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>электромеханическую</w:t>
      </w:r>
      <w:proofErr w:type="gramEnd"/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остоянную времени </w:t>
      </w:r>
      <w:r w:rsidRPr="00BB5A79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320" w:dyaOrig="340">
          <v:shape id="_x0000_i1045" type="#_x0000_t75" style="width:15.75pt;height:17.25pt" o:ole="" fillcolor="window">
            <v:imagedata r:id="rId51" o:title=""/>
          </v:shape>
          <o:OLEObject Type="Embed" ProgID="Equation.3" ShapeID="_x0000_i1045" DrawAspect="Content" ObjectID="_1528381500" r:id="rId52"/>
        </w:object>
      </w: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электропривода. Для так называемых </w:t>
      </w:r>
      <w:proofErr w:type="spellStart"/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>высокомоментных</w:t>
      </w:r>
      <w:proofErr w:type="spellEnd"/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электродвигателей с</w:t>
      </w:r>
      <w:r w:rsidRPr="00BB5A79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е</w:t>
      </w: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= с</w:t>
      </w:r>
      <w:r w:rsidRPr="00BB5A79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м</w:t>
      </w: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= </w:t>
      </w:r>
      <w:r w:rsidRPr="00BB5A79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с</w:t>
      </w: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</w:t>
      </w:r>
      <w:proofErr w:type="gramStart"/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>Конструктивная</w:t>
      </w:r>
      <w:proofErr w:type="gramEnd"/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остоянная </w:t>
      </w:r>
      <w:r w:rsidRPr="00BB5A79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с</w:t>
      </w: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ычисляется по паспортным данным двигателя (делением номинального момента на номинальный ток). Электромеханическую постоянную времени (размерность - секунда) системы вычисляют по формуле, приведенной в [2] на с.19, заменяя момент инерции двигателя на суммарный момент инерции механической системы электропривода:</w:t>
      </w:r>
    </w:p>
    <w:p w:rsidR="00BB5A79" w:rsidRPr="00BB5A79" w:rsidRDefault="00BB5A79" w:rsidP="00A822AC">
      <w:pPr>
        <w:spacing w:before="100" w:after="0" w:line="240" w:lineRule="auto"/>
        <w:ind w:left="-567" w:right="283" w:firstLine="567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B5A79">
        <w:rPr>
          <w:rFonts w:ascii="Times New Roman" w:eastAsia="Times New Roman" w:hAnsi="Times New Roman" w:cs="Times New Roman"/>
          <w:position w:val="-24"/>
          <w:sz w:val="28"/>
          <w:szCs w:val="28"/>
          <w:lang w:val="en-US" w:eastAsia="ru-RU"/>
        </w:rPr>
        <w:object w:dxaOrig="1240" w:dyaOrig="620">
          <v:shape id="_x0000_i1046" type="#_x0000_t75" style="width:62.25pt;height:30.75pt" o:ole="" fillcolor="window">
            <v:imagedata r:id="rId53" o:title=""/>
          </v:shape>
          <o:OLEObject Type="Embed" ProgID="Equation.3" ShapeID="_x0000_i1046" DrawAspect="Content" ObjectID="_1528381501" r:id="rId54"/>
        </w:object>
      </w: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>(6)</w:t>
      </w:r>
    </w:p>
    <w:p w:rsidR="00BB5A79" w:rsidRPr="00BB5A79" w:rsidRDefault="00BB5A79" w:rsidP="00BB5A79">
      <w:pPr>
        <w:spacing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>Стандартные настройки контура скорости (в том числе - на ТО) будут осуществимы, если</w:t>
      </w:r>
    </w:p>
    <w:p w:rsidR="00BB5A79" w:rsidRPr="00BB5A79" w:rsidRDefault="00BB5A79" w:rsidP="00BB5A79">
      <w:pPr>
        <w:numPr>
          <w:ilvl w:val="0"/>
          <w:numId w:val="4"/>
        </w:numPr>
        <w:tabs>
          <w:tab w:val="clear" w:pos="360"/>
          <w:tab w:val="num" w:pos="1080"/>
        </w:tabs>
        <w:spacing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>реальный контур тока может быть заменён передаточной функцией (5),</w:t>
      </w:r>
    </w:p>
    <w:p w:rsidR="00BB5A79" w:rsidRPr="00BB5A79" w:rsidRDefault="00BB5A79" w:rsidP="00BB5A79">
      <w:pPr>
        <w:numPr>
          <w:ilvl w:val="0"/>
          <w:numId w:val="4"/>
        </w:numPr>
        <w:tabs>
          <w:tab w:val="clear" w:pos="360"/>
          <w:tab w:val="num" w:pos="1080"/>
        </w:tabs>
        <w:spacing w:before="60"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ыполняется условие ([2], </w:t>
      </w:r>
      <w:r w:rsidRPr="00BB5A79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c</w:t>
      </w: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139): </w:t>
      </w:r>
    </w:p>
    <w:p w:rsidR="00BB5A79" w:rsidRPr="00BB5A79" w:rsidRDefault="00BB5A79" w:rsidP="006A1E82">
      <w:pPr>
        <w:spacing w:before="40" w:after="0" w:line="240" w:lineRule="auto"/>
        <w:ind w:left="-567" w:right="283" w:firstLine="567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B5A79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1620" w:dyaOrig="620">
          <v:shape id="_x0000_i1047" type="#_x0000_t75" style="width:81pt;height:31.5pt" o:ole="" fillcolor="window">
            <v:imagedata r:id="rId55" o:title=""/>
          </v:shape>
          <o:OLEObject Type="Embed" ProgID="Equation.3" ShapeID="_x0000_i1047" DrawAspect="Content" ObjectID="_1528381502" r:id="rId56"/>
        </w:object>
      </w: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>(7)</w:t>
      </w:r>
    </w:p>
    <w:p w:rsidR="00BB5A79" w:rsidRPr="00BB5A79" w:rsidRDefault="00BB5A79" w:rsidP="00BB5A79">
      <w:pPr>
        <w:spacing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</w:pPr>
      <w:r w:rsidRPr="00BB5A79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Для настройки КС на ТО достаточно применить пропорциональный (</w:t>
      </w:r>
      <w:proofErr w:type="gramStart"/>
      <w:r w:rsidRPr="00BB5A79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П</w:t>
      </w:r>
      <w:proofErr w:type="gramEnd"/>
      <w:r w:rsidRPr="00BB5A79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 xml:space="preserve"> -) регулятор с коэффициентом К</w:t>
      </w:r>
      <w:r w:rsidRPr="00BB5A79">
        <w:rPr>
          <w:rFonts w:ascii="Times New Roman" w:eastAsia="Times New Roman" w:hAnsi="Times New Roman" w:cs="Times New Roman"/>
          <w:b/>
          <w:i/>
          <w:sz w:val="28"/>
          <w:szCs w:val="28"/>
          <w:vertAlign w:val="subscript"/>
          <w:lang w:eastAsia="ru-RU"/>
        </w:rPr>
        <w:t>РС</w:t>
      </w:r>
      <w:r w:rsidRPr="00BB5A79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, вычисляемым по формуле ([3], с. 95)</w:t>
      </w:r>
    </w:p>
    <w:p w:rsidR="00BB5A79" w:rsidRPr="00BB5A79" w:rsidRDefault="00BB5A79" w:rsidP="006A1E82">
      <w:pPr>
        <w:spacing w:after="0" w:line="240" w:lineRule="auto"/>
        <w:ind w:left="-567" w:right="283" w:firstLine="567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B5A79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К</w:t>
      </w:r>
      <w:r w:rsidRPr="00BB5A79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eastAsia="ru-RU"/>
        </w:rPr>
        <w:t>РС</w:t>
      </w: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BB5A79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= </w:t>
      </w:r>
      <w:r w:rsidRPr="00BB5A79">
        <w:rPr>
          <w:rFonts w:ascii="Times New Roman" w:eastAsia="Times New Roman" w:hAnsi="Times New Roman" w:cs="Times New Roman"/>
          <w:b/>
          <w:position w:val="-30"/>
          <w:sz w:val="28"/>
          <w:szCs w:val="28"/>
          <w:vertAlign w:val="subscript"/>
          <w:lang w:eastAsia="ru-RU"/>
        </w:rPr>
        <w:object w:dxaOrig="1180" w:dyaOrig="700">
          <v:shape id="_x0000_i1048" type="#_x0000_t75" style="width:59.25pt;height:35.25pt" o:ole="" fillcolor="window">
            <v:imagedata r:id="rId57" o:title=""/>
          </v:shape>
          <o:OLEObject Type="Embed" ProgID="Equation.3" ShapeID="_x0000_i1048" DrawAspect="Content" ObjectID="_1528381503" r:id="rId58"/>
        </w:object>
      </w:r>
      <w:r w:rsidRPr="00BB5A79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.</w:t>
      </w:r>
      <w:r w:rsidRPr="00BB5A79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ab/>
      </w:r>
      <w:r w:rsidRPr="00BB5A79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ab/>
      </w:r>
      <w:r w:rsidRPr="00BB5A79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ab/>
      </w:r>
      <w:r w:rsidRPr="00BB5A79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ab/>
      </w:r>
      <w:r w:rsidRPr="00BB5A79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ab/>
      </w: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>(8)</w:t>
      </w:r>
    </w:p>
    <w:p w:rsidR="00BB5A79" w:rsidRPr="00BB5A79" w:rsidRDefault="00BB5A79" w:rsidP="00BB5A79">
      <w:pPr>
        <w:spacing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Если настройка </w:t>
      </w:r>
      <w:proofErr w:type="gramStart"/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>проведена</w:t>
      </w:r>
      <w:proofErr w:type="gramEnd"/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ерно, контур скорости должен обладать ([3], </w:t>
      </w:r>
      <w:r w:rsidRPr="00BB5A79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c</w:t>
      </w: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>. 95) динамическими свойствами, близкими к свойствам колебательного звена</w:t>
      </w:r>
    </w:p>
    <w:p w:rsidR="00BB5A79" w:rsidRPr="00BB5A79" w:rsidRDefault="00BB5A79" w:rsidP="00502EA6">
      <w:pPr>
        <w:spacing w:after="0" w:line="240" w:lineRule="auto"/>
        <w:ind w:left="-567" w:right="283" w:firstLine="567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B5A79">
        <w:rPr>
          <w:rFonts w:ascii="Times New Roman" w:eastAsia="Times New Roman" w:hAnsi="Times New Roman" w:cs="Times New Roman"/>
          <w:position w:val="-30"/>
          <w:sz w:val="28"/>
          <w:szCs w:val="28"/>
          <w:lang w:eastAsia="ru-RU"/>
        </w:rPr>
        <w:object w:dxaOrig="3519" w:dyaOrig="680">
          <v:shape id="_x0000_i1049" type="#_x0000_t75" style="width:176.25pt;height:33.75pt" o:ole="" fillcolor="window">
            <v:imagedata r:id="rId59" o:title=""/>
          </v:shape>
          <o:OLEObject Type="Embed" ProgID="Equation.3" ShapeID="_x0000_i1049" DrawAspect="Content" ObjectID="_1528381504" r:id="rId60"/>
        </w:object>
      </w: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>(9)</w:t>
      </w:r>
    </w:p>
    <w:p w:rsidR="00BB5A79" w:rsidRPr="00BB5A79" w:rsidRDefault="00BB5A79" w:rsidP="00BB5A79">
      <w:pPr>
        <w:spacing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>или (более грубая оценка) – инерционного звена 1-го порядка:</w:t>
      </w:r>
    </w:p>
    <w:p w:rsidR="00BB5A79" w:rsidRPr="00BB5A79" w:rsidRDefault="00BB5A79" w:rsidP="00502EA6">
      <w:pPr>
        <w:spacing w:after="0" w:line="240" w:lineRule="auto"/>
        <w:ind w:left="-567" w:right="283" w:firstLine="567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B5A79">
        <w:rPr>
          <w:rFonts w:ascii="Times New Roman" w:eastAsia="Times New Roman" w:hAnsi="Times New Roman" w:cs="Times New Roman"/>
          <w:position w:val="-30"/>
          <w:sz w:val="28"/>
          <w:szCs w:val="28"/>
          <w:lang w:eastAsia="ru-RU"/>
        </w:rPr>
        <w:object w:dxaOrig="2439" w:dyaOrig="680">
          <v:shape id="_x0000_i1050" type="#_x0000_t75" style="width:122.25pt;height:33.75pt" o:ole="" fillcolor="window">
            <v:imagedata r:id="rId61" o:title=""/>
          </v:shape>
          <o:OLEObject Type="Embed" ProgID="Equation.3" ShapeID="_x0000_i1050" DrawAspect="Content" ObjectID="_1528381505" r:id="rId62"/>
        </w:object>
      </w: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>(10)</w:t>
      </w:r>
    </w:p>
    <w:p w:rsidR="00BB5A79" w:rsidRDefault="00BB5A79" w:rsidP="00BB5A79">
      <w:pPr>
        <w:spacing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равнение формул (5) и (10) показывает, что динамические свойства оптимизированного контура скорости аналогичны свойствам контура тока при условии удвоения малой постоянной времени. </w:t>
      </w:r>
      <w:r w:rsidRPr="00BB5A79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 xml:space="preserve">Последовательное удвоение малых постоянных времени по мере перехода от внутреннего контура </w:t>
      </w:r>
      <w:proofErr w:type="gramStart"/>
      <w:r w:rsidRPr="00BB5A79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к</w:t>
      </w:r>
      <w:proofErr w:type="gramEnd"/>
      <w:r w:rsidRPr="00BB5A79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 xml:space="preserve"> внешнему является недостатком системы подчинённого регулирования.</w:t>
      </w: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Обратите внимание на то, что в действительности ПФ КС в данном случае имеет четвёртый порядок. </w:t>
      </w:r>
    </w:p>
    <w:p w:rsidR="00F25795" w:rsidRPr="00BB5A79" w:rsidRDefault="00F25795" w:rsidP="00F25795">
      <w:pPr>
        <w:spacing w:after="0" w:line="240" w:lineRule="auto"/>
        <w:ind w:left="-567" w:right="283" w:firstLine="567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B5A79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 wp14:anchorId="2DDC3841" wp14:editId="7466E123">
            <wp:extent cx="3200400" cy="2695575"/>
            <wp:effectExtent l="0" t="0" r="0" b="9525"/>
            <wp:docPr id="65" name="Рисунок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0400" cy="2695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5A79" w:rsidRPr="00BB5A79" w:rsidRDefault="00BB5A79" w:rsidP="00BB5A79">
      <w:pPr>
        <w:spacing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F25795" w:rsidRDefault="00F25795" w:rsidP="00F25795">
      <w:pPr>
        <w:spacing w:after="0" w:line="240" w:lineRule="auto"/>
        <w:ind w:left="-567" w:right="283" w:firstLine="567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Рис.</w:t>
      </w: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5</w:t>
      </w: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- Реакция контура скорости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 </w:t>
      </w:r>
      <w:proofErr w:type="gramStart"/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>П</w:t>
      </w:r>
      <w:proofErr w:type="gramEnd"/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- регулятором на момент сопротивления</w:t>
      </w:r>
    </w:p>
    <w:p w:rsidR="00FF5662" w:rsidRPr="00BB5A79" w:rsidRDefault="00FF5662" w:rsidP="00F25795">
      <w:pPr>
        <w:spacing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Контур скорости с </w:t>
      </w:r>
      <w:proofErr w:type="gramStart"/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>П</w:t>
      </w:r>
      <w:proofErr w:type="gramEnd"/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регулятором обладает статической ошибкой по возмущающему воздействию – м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оменту сил сопротивления (рис. 5</w:t>
      </w: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>). Передаточная функция контура скорости по моменту сил сопротивления</w:t>
      </w:r>
      <w:r w:rsidRPr="00BB5A79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</w:t>
      </w:r>
      <w:r w:rsidRPr="00BB5A79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W</w:t>
      </w:r>
      <w:proofErr w:type="gramStart"/>
      <w:r w:rsidRPr="00BB5A79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eastAsia="ru-RU"/>
        </w:rPr>
        <w:t>М</w:t>
      </w:r>
      <w:r w:rsidRPr="00BB5A79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(</w:t>
      </w:r>
      <w:proofErr w:type="gramEnd"/>
      <w:r w:rsidRPr="00BB5A79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р) = </w:t>
      </w:r>
      <w:r w:rsidRPr="00BB5A79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sym w:font="Symbol" w:char="F057"/>
      </w:r>
      <w:r w:rsidRPr="00BB5A79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(р)/</w:t>
      </w:r>
      <w:proofErr w:type="spellStart"/>
      <w:r w:rsidRPr="00BB5A79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Мс</w:t>
      </w:r>
      <w:proofErr w:type="spellEnd"/>
      <w:r w:rsidRPr="00BB5A79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(р)</w:t>
      </w: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риблизительно может быть представлена ([3], с. 96) в виде</w:t>
      </w:r>
    </w:p>
    <w:p w:rsidR="00FF5662" w:rsidRPr="00BB5A79" w:rsidRDefault="00252DDB" w:rsidP="00D74F93">
      <w:pPr>
        <w:spacing w:after="0" w:line="240" w:lineRule="auto"/>
        <w:ind w:left="-567" w:right="283" w:firstLine="567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position w:val="-28"/>
          <w:sz w:val="28"/>
          <w:szCs w:val="28"/>
          <w:lang w:eastAsia="ru-RU"/>
        </w:rPr>
        <w:pict>
          <v:shape id="_x0000_i1051" type="#_x0000_t75" style="width:176.25pt;height:33pt" fillcolor="window">
            <v:imagedata r:id="rId64" o:title=""/>
          </v:shape>
        </w:pict>
      </w:r>
      <w:r w:rsidR="00FF5662"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>,</w:t>
      </w:r>
      <w:r w:rsidR="00D74F9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                 </w:t>
      </w:r>
      <w:r w:rsidR="00FF5662"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>(11)</w:t>
      </w:r>
    </w:p>
    <w:p w:rsidR="00FF5662" w:rsidRDefault="00FF5662" w:rsidP="00FF5662">
      <w:pPr>
        <w:spacing w:before="120" w:after="12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>В статическом режиме после воздействия (или, как говорят – «</w:t>
      </w:r>
      <w:proofErr w:type="spellStart"/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>наброса</w:t>
      </w:r>
      <w:proofErr w:type="spellEnd"/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») скачкообразного момента сопротивления величиной </w:t>
      </w:r>
      <w:proofErr w:type="spellStart"/>
      <w:r w:rsidRPr="00BB5A79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Мс</w:t>
      </w:r>
      <w:proofErr w:type="spellEnd"/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оявится пропорциональное отклонение скорости (статическая ошибка, см. рис. 4) </w:t>
      </w:r>
      <w:r w:rsidRPr="00BB5A79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sym w:font="Symbol" w:char="F044"/>
      </w:r>
      <w:r w:rsidRPr="00BB5A79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sym w:font="Symbol" w:char="F057"/>
      </w:r>
      <w:r w:rsidRPr="00BB5A79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eastAsia="ru-RU"/>
        </w:rPr>
        <w:t>УСТ</w:t>
      </w: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= (4</w:t>
      </w:r>
      <w:r w:rsidRPr="00BB5A79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sym w:font="Symbol" w:char="F074"/>
      </w: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>/</w:t>
      </w:r>
      <w:r w:rsidRPr="00BB5A79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J</w:t>
      </w: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>)</w:t>
      </w:r>
      <w:proofErr w:type="spellStart"/>
      <w:r w:rsidRPr="00BB5A79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Мс</w:t>
      </w:r>
      <w:proofErr w:type="spellEnd"/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122344" w:rsidRDefault="00122344" w:rsidP="00FF5662">
      <w:pPr>
        <w:spacing w:before="120" w:after="12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BB5A79" w:rsidRPr="00BB5A79" w:rsidRDefault="008760B0" w:rsidP="00FF5662">
      <w:pPr>
        <w:spacing w:before="120" w:after="12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3</w:t>
      </w:r>
      <w:r w:rsidR="00BB5A79" w:rsidRPr="00BB5A79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.4 Настройка контура скорости на симметричный оптимум </w:t>
      </w:r>
    </w:p>
    <w:p w:rsidR="00BB5A79" w:rsidRPr="00BB5A79" w:rsidRDefault="00BB5A79" w:rsidP="00BB5A79">
      <w:pPr>
        <w:spacing w:before="80"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 качестве регулятора скорости в этом случае применяют ПИ - регулятор скорости с передаточной функцией ([2], </w:t>
      </w:r>
      <w:r w:rsidRPr="00BB5A79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c</w:t>
      </w: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>.142):</w:t>
      </w:r>
    </w:p>
    <w:p w:rsidR="00BB5A79" w:rsidRPr="00BB5A79" w:rsidRDefault="00BB5A79" w:rsidP="00122344">
      <w:pPr>
        <w:spacing w:after="0" w:line="240" w:lineRule="auto"/>
        <w:ind w:left="-567" w:right="283" w:firstLine="567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B5A79">
        <w:rPr>
          <w:rFonts w:ascii="Times New Roman" w:eastAsia="Times New Roman" w:hAnsi="Times New Roman" w:cs="Times New Roman"/>
          <w:position w:val="-30"/>
          <w:sz w:val="28"/>
          <w:szCs w:val="28"/>
          <w:lang w:eastAsia="ru-RU"/>
        </w:rPr>
        <w:object w:dxaOrig="2640" w:dyaOrig="700">
          <v:shape id="_x0000_i1052" type="#_x0000_t75" style="width:132pt;height:35.25pt" o:ole="" fillcolor="window">
            <v:imagedata r:id="rId65" o:title=""/>
          </v:shape>
          <o:OLEObject Type="Embed" ProgID="Equation.3" ShapeID="_x0000_i1052" DrawAspect="Content" ObjectID="_1528381506" r:id="rId66"/>
        </w:object>
      </w:r>
      <w:r w:rsidR="00122344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                                 (12)</w:t>
      </w:r>
    </w:p>
    <w:p w:rsidR="00BB5A79" w:rsidRPr="00BB5A79" w:rsidRDefault="00BB5A79" w:rsidP="00BB5A79">
      <w:pPr>
        <w:spacing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>При стандартной настройке на симметричный оптимум параметры регулятора скорости выбирают так ([2], с.142):</w:t>
      </w:r>
    </w:p>
    <w:p w:rsidR="00BB5A79" w:rsidRPr="00BB5A79" w:rsidRDefault="00BB5A79" w:rsidP="00BB75D2">
      <w:pPr>
        <w:spacing w:before="80" w:after="0" w:line="240" w:lineRule="auto"/>
        <w:ind w:left="-567" w:right="283" w:firstLine="567"/>
        <w:jc w:val="right"/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</w:pPr>
      <w:r w:rsidRPr="00BB5A79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Т</w:t>
      </w:r>
      <w:r w:rsidRPr="00BB5A79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eastAsia="ru-RU"/>
        </w:rPr>
        <w:t xml:space="preserve">РС </w:t>
      </w:r>
      <w:r w:rsidRPr="00BB5A79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= 8∙τ</w:t>
      </w:r>
      <w:proofErr w:type="gramStart"/>
      <w:r w:rsidRPr="00BB5A79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;</w:t>
      </w:r>
      <w:proofErr w:type="gramEnd"/>
      <w:r w:rsidRPr="00BB5A79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</w:t>
      </w:r>
      <w:r w:rsidRPr="00BB5A79">
        <w:rPr>
          <w:rFonts w:ascii="Times New Roman" w:eastAsia="Times New Roman" w:hAnsi="Times New Roman" w:cs="Times New Roman"/>
          <w:b/>
          <w:position w:val="-30"/>
          <w:sz w:val="28"/>
          <w:szCs w:val="28"/>
          <w:vertAlign w:val="subscript"/>
          <w:lang w:eastAsia="ru-RU"/>
        </w:rPr>
        <w:object w:dxaOrig="1840" w:dyaOrig="680">
          <v:shape id="_x0000_i1053" type="#_x0000_t75" style="width:92.25pt;height:33.75pt" o:ole="" fillcolor="window">
            <v:imagedata r:id="rId67" o:title=""/>
          </v:shape>
          <o:OLEObject Type="Embed" ProgID="Equation.3" ShapeID="_x0000_i1053" DrawAspect="Content" ObjectID="_1528381507" r:id="rId68"/>
        </w:object>
      </w: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>.                                                (13)</w:t>
      </w:r>
    </w:p>
    <w:p w:rsidR="00BB5A79" w:rsidRPr="00BB5A79" w:rsidRDefault="00BB5A79" w:rsidP="00BB5A79">
      <w:pPr>
        <w:spacing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 [2], </w:t>
      </w:r>
      <w:r w:rsidRPr="00BB5A79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c</w:t>
      </w: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143 утверждается, что если настройка </w:t>
      </w:r>
      <w:proofErr w:type="gramStart"/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>проведена</w:t>
      </w:r>
      <w:proofErr w:type="gramEnd"/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ерно, контур скорости должен обладать динамическими свойствами, близкими к свойствам ПФ</w:t>
      </w:r>
    </w:p>
    <w:p w:rsidR="00BB5A79" w:rsidRPr="00BB5A79" w:rsidRDefault="00BB5A79" w:rsidP="00BB75D2">
      <w:pPr>
        <w:spacing w:after="0" w:line="240" w:lineRule="auto"/>
        <w:ind w:left="-567" w:right="283" w:firstLine="567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B5A79">
        <w:rPr>
          <w:rFonts w:ascii="Times New Roman" w:eastAsia="Times New Roman" w:hAnsi="Times New Roman" w:cs="Times New Roman"/>
          <w:position w:val="-30"/>
          <w:sz w:val="28"/>
          <w:szCs w:val="28"/>
          <w:lang w:eastAsia="ru-RU"/>
        </w:rPr>
        <w:object w:dxaOrig="4800" w:dyaOrig="680">
          <v:shape id="_x0000_i1054" type="#_x0000_t75" style="width:240pt;height:33.75pt" o:ole="" fillcolor="window">
            <v:imagedata r:id="rId69" o:title=""/>
          </v:shape>
          <o:OLEObject Type="Embed" ProgID="Equation.3" ShapeID="_x0000_i1054" DrawAspect="Content" ObjectID="_1528381508" r:id="rId70"/>
        </w:object>
      </w: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>.                                (14)</w:t>
      </w:r>
    </w:p>
    <w:p w:rsidR="00BB5A79" w:rsidRPr="00BB5A79" w:rsidRDefault="00BB5A79" w:rsidP="00BB5A79">
      <w:pPr>
        <w:spacing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proofErr w:type="gramStart"/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>Далее говорится, что в области низких частот приближением является также колебательное звено с постоянной времени 4</w:t>
      </w:r>
      <w:r w:rsidRPr="00BB5A79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τ</w:t>
      </w: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коэффициентом демпфирования 0.5:</w:t>
      </w:r>
      <w:proofErr w:type="gramEnd"/>
    </w:p>
    <w:p w:rsidR="00BB5A79" w:rsidRPr="00BB5A79" w:rsidRDefault="00BB5A79" w:rsidP="00BB75D2">
      <w:pPr>
        <w:spacing w:after="0" w:line="240" w:lineRule="auto"/>
        <w:ind w:left="-567" w:right="283" w:firstLine="567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B5A79">
        <w:rPr>
          <w:rFonts w:ascii="Times New Roman" w:eastAsia="Times New Roman" w:hAnsi="Times New Roman" w:cs="Times New Roman"/>
          <w:position w:val="-30"/>
          <w:sz w:val="28"/>
          <w:szCs w:val="28"/>
          <w:lang w:eastAsia="ru-RU"/>
        </w:rPr>
        <w:object w:dxaOrig="3640" w:dyaOrig="680">
          <v:shape id="_x0000_i1055" type="#_x0000_t75" style="width:182.25pt;height:33.75pt" o:ole="" fillcolor="window">
            <v:imagedata r:id="rId71" o:title=""/>
          </v:shape>
          <o:OLEObject Type="Embed" ProgID="Equation.3" ShapeID="_x0000_i1055" DrawAspect="Content" ObjectID="_1528381509" r:id="rId72"/>
        </w:object>
      </w: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>.                                          (15)</w:t>
      </w:r>
    </w:p>
    <w:p w:rsidR="00BB5A79" w:rsidRPr="00BB5A79" w:rsidRDefault="00BB5A79" w:rsidP="00BB5A79">
      <w:pPr>
        <w:spacing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роверка моделированием показывает, что у этой ПФ и у реального (неупрощенного) контура скорости хорошо совпадают только времена регулирования (модель </w:t>
      </w:r>
      <w:proofErr w:type="spellStart"/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>KCcompCO.mdl</w:t>
      </w:r>
      <w:proofErr w:type="spellEnd"/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>), то есть приближенное представление КС колебательным звеном (15) является весьма грубым. Переходный процесс ПФ</w:t>
      </w:r>
    </w:p>
    <w:p w:rsidR="00BB5A79" w:rsidRPr="00BB5A79" w:rsidRDefault="00BB5A79" w:rsidP="00BB75D2">
      <w:pPr>
        <w:spacing w:after="0" w:line="240" w:lineRule="auto"/>
        <w:ind w:left="-567" w:right="283" w:firstLine="567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B5A79">
        <w:rPr>
          <w:rFonts w:ascii="Times New Roman" w:eastAsia="Times New Roman" w:hAnsi="Times New Roman" w:cs="Times New Roman"/>
          <w:position w:val="-30"/>
          <w:sz w:val="28"/>
          <w:szCs w:val="28"/>
          <w:lang w:eastAsia="ru-RU"/>
        </w:rPr>
        <w:object w:dxaOrig="3640" w:dyaOrig="680">
          <v:shape id="_x0000_i1056" type="#_x0000_t75" style="width:182.25pt;height:33.75pt" o:ole="" fillcolor="window">
            <v:imagedata r:id="rId73" o:title=""/>
          </v:shape>
          <o:OLEObject Type="Embed" ProgID="Equation.3" ShapeID="_x0000_i1056" DrawAspect="Content" ObjectID="_1528381510" r:id="rId74"/>
        </w:object>
      </w: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>.                                        (16)</w:t>
      </w:r>
    </w:p>
    <w:p w:rsidR="00BB5A79" w:rsidRDefault="00BB5A79" w:rsidP="00BB5A79">
      <w:pPr>
        <w:spacing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имеет лучшее совпадение с переходным процессом реального КС, чем (15), как по времени нарастания, так и по перерегулированию. </w:t>
      </w:r>
    </w:p>
    <w:p w:rsidR="00BB75D2" w:rsidRDefault="00BB75D2" w:rsidP="00BB5A79">
      <w:pPr>
        <w:spacing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BB75D2" w:rsidRDefault="00BB75D2" w:rsidP="00BB5A79">
      <w:pPr>
        <w:spacing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B5A79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64384" behindDoc="1" locked="0" layoutInCell="1" allowOverlap="1" wp14:anchorId="11F9C222" wp14:editId="35994C59">
            <wp:simplePos x="0" y="0"/>
            <wp:positionH relativeFrom="column">
              <wp:posOffset>1150620</wp:posOffset>
            </wp:positionH>
            <wp:positionV relativeFrom="paragraph">
              <wp:posOffset>95250</wp:posOffset>
            </wp:positionV>
            <wp:extent cx="3276600" cy="2381250"/>
            <wp:effectExtent l="0" t="0" r="0" b="0"/>
            <wp:wrapThrough wrapText="bothSides">
              <wp:wrapPolygon edited="0">
                <wp:start x="0" y="0"/>
                <wp:lineTo x="0" y="21427"/>
                <wp:lineTo x="21474" y="21427"/>
                <wp:lineTo x="21474" y="0"/>
                <wp:lineTo x="0" y="0"/>
              </wp:wrapPolygon>
            </wp:wrapThrough>
            <wp:docPr id="69" name="Рисунок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76600" cy="2381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BB75D2" w:rsidRDefault="00BB75D2" w:rsidP="00BB75D2">
      <w:pPr>
        <w:spacing w:after="0" w:line="240" w:lineRule="auto"/>
        <w:ind w:left="-567"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BB75D2" w:rsidRPr="00BB5A79" w:rsidRDefault="00BB75D2" w:rsidP="00BB5A79">
      <w:pPr>
        <w:spacing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BB5A79" w:rsidRPr="00BB5A79" w:rsidRDefault="00BB5A79" w:rsidP="00BB5A79">
      <w:pPr>
        <w:spacing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BB75D2" w:rsidRDefault="00BB75D2" w:rsidP="00BB75D2">
      <w:pPr>
        <w:spacing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BB75D2" w:rsidRDefault="00BB75D2" w:rsidP="00BB75D2">
      <w:pPr>
        <w:spacing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BB75D2" w:rsidRDefault="00BB75D2" w:rsidP="00BB75D2">
      <w:pPr>
        <w:spacing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BB75D2" w:rsidRDefault="00BB75D2" w:rsidP="00BB75D2">
      <w:pPr>
        <w:spacing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BB75D2" w:rsidRDefault="00BB75D2" w:rsidP="00BB75D2">
      <w:pPr>
        <w:spacing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BB75D2" w:rsidRDefault="00BB75D2" w:rsidP="00BB75D2">
      <w:pPr>
        <w:spacing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BB75D2" w:rsidRDefault="00BB75D2" w:rsidP="00BB75D2">
      <w:pPr>
        <w:spacing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BB75D2" w:rsidRDefault="00BB75D2" w:rsidP="00BB75D2">
      <w:pPr>
        <w:spacing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BB75D2" w:rsidRDefault="00BB75D2" w:rsidP="00BB75D2">
      <w:pPr>
        <w:spacing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BB75D2" w:rsidRDefault="00BB75D2" w:rsidP="00BB75D2">
      <w:pPr>
        <w:spacing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BB75D2" w:rsidRDefault="00BB75D2" w:rsidP="00BB75D2">
      <w:pPr>
        <w:spacing w:after="0" w:line="240" w:lineRule="auto"/>
        <w:ind w:left="-567" w:right="283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>Рис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6</w:t>
      </w: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- Влияние фильтра на входе контура скорости</w:t>
      </w:r>
    </w:p>
    <w:p w:rsidR="00BB75D2" w:rsidRDefault="00BB75D2" w:rsidP="00BB5A79">
      <w:pPr>
        <w:spacing w:before="120" w:after="12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BB75D2" w:rsidRPr="00BB5A79" w:rsidRDefault="00BB75D2" w:rsidP="00BB75D2">
      <w:pPr>
        <w:spacing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Это подтверждает приведенное в [1], с. 214 высказывание о том, что обобщённое звено второго порядка достаточно часто принимают в качестве первого приближения модели объекта. </w:t>
      </w:r>
      <w:proofErr w:type="gramStart"/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Достаточно большое перерегулирование (примерно 50%) можно уменьшить, если на входе оптимизированного контура скорости включить апериодический фильтр с постоянной времени </w:t>
      </w:r>
      <w:r w:rsidRPr="00BB5A79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980" w:dyaOrig="340">
          <v:shape id="_x0000_i1057" type="#_x0000_t75" style="width:48.75pt;height:17.25pt" o:ole="" fillcolor="window">
            <v:imagedata r:id="rId76" o:title=""/>
          </v:shape>
          <o:OLEObject Type="Embed" ProgID="Equation.3" ShapeID="_x0000_i1057" DrawAspect="Content" ObjectID="_1528381511" r:id="rId77"/>
        </w:object>
      </w: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([2], </w:t>
      </w:r>
      <w:r w:rsidRPr="00BB5A79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c</w:t>
      </w: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>. 143).</w:t>
      </w:r>
      <w:proofErr w:type="gramEnd"/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Модель </w:t>
      </w:r>
      <w:r w:rsidRPr="00BB5A79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KCCO</w:t>
      </w: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>_</w:t>
      </w:r>
      <w:r w:rsidRPr="00BB5A79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f</w:t>
      </w: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BB5A79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mdl</w:t>
      </w: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даст такой результат (рис. </w:t>
      </w:r>
      <w:r w:rsidR="006723A2">
        <w:rPr>
          <w:rFonts w:ascii="Times New Roman" w:eastAsia="Times New Roman" w:hAnsi="Times New Roman" w:cs="Times New Roman"/>
          <w:sz w:val="28"/>
          <w:szCs w:val="28"/>
          <w:lang w:eastAsia="ru-RU"/>
        </w:rPr>
        <w:t>6</w:t>
      </w: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>, кривая 1 – без фильтра, кривая 2 – с фильтром).</w:t>
      </w:r>
    </w:p>
    <w:p w:rsidR="00BB75D2" w:rsidRDefault="00BB75D2" w:rsidP="00BB75D2">
      <w:pPr>
        <w:spacing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</w:t>
      </w:r>
    </w:p>
    <w:p w:rsidR="00BB5A79" w:rsidRPr="00BB5A79" w:rsidRDefault="00145770" w:rsidP="00BB5A79">
      <w:pPr>
        <w:spacing w:before="120" w:after="12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3</w:t>
      </w:r>
      <w:r w:rsidR="00BB5A79" w:rsidRPr="00BB5A79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.5 Изучение влияния </w:t>
      </w:r>
      <w:proofErr w:type="gramStart"/>
      <w:r w:rsidR="00BB5A79" w:rsidRPr="00BB5A79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П</w:t>
      </w:r>
      <w:proofErr w:type="gramEnd"/>
      <w:r w:rsidR="00BB5A79" w:rsidRPr="00BB5A79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- и ПИ - регулятора при набрасывании момента нагрузки</w:t>
      </w:r>
    </w:p>
    <w:p w:rsidR="00BB5A79" w:rsidRPr="00BB5A79" w:rsidRDefault="00BB5A79" w:rsidP="00BB5A79">
      <w:pPr>
        <w:spacing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 xml:space="preserve">При действии момента нагрузки в электроприводе с </w:t>
      </w:r>
      <w:proofErr w:type="gramStart"/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>П-</w:t>
      </w:r>
      <w:proofErr w:type="gramEnd"/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регулятором скорости появляется так называемая статическая ошибка по скорости (это </w:t>
      </w:r>
      <w:r w:rsidR="00145770">
        <w:rPr>
          <w:rFonts w:ascii="Times New Roman" w:eastAsia="Times New Roman" w:hAnsi="Times New Roman" w:cs="Times New Roman"/>
          <w:sz w:val="28"/>
          <w:szCs w:val="28"/>
          <w:lang w:eastAsia="ru-RU"/>
        </w:rPr>
        <w:t>наглядно показано на рис. 5</w:t>
      </w: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). </w:t>
      </w:r>
    </w:p>
    <w:p w:rsidR="00BB5A79" w:rsidRPr="00BB5A79" w:rsidRDefault="009C3005" w:rsidP="00BB5A79">
      <w:pPr>
        <w:spacing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B5A79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66432" behindDoc="1" locked="0" layoutInCell="1" allowOverlap="1" wp14:anchorId="4B81DB5E" wp14:editId="4FC97266">
            <wp:simplePos x="0" y="0"/>
            <wp:positionH relativeFrom="column">
              <wp:posOffset>1131570</wp:posOffset>
            </wp:positionH>
            <wp:positionV relativeFrom="paragraph">
              <wp:posOffset>128270</wp:posOffset>
            </wp:positionV>
            <wp:extent cx="2981325" cy="2314575"/>
            <wp:effectExtent l="0" t="0" r="9525" b="9525"/>
            <wp:wrapTight wrapText="bothSides">
              <wp:wrapPolygon edited="0">
                <wp:start x="0" y="0"/>
                <wp:lineTo x="0" y="21511"/>
                <wp:lineTo x="21531" y="21511"/>
                <wp:lineTo x="21531" y="0"/>
                <wp:lineTo x="0" y="0"/>
              </wp:wrapPolygon>
            </wp:wrapTight>
            <wp:docPr id="67" name="Рисунок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81325" cy="2314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tbl>
      <w:tblPr>
        <w:tblW w:w="993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930"/>
      </w:tblGrid>
      <w:tr w:rsidR="009C3005" w:rsidRPr="00BB5A79" w:rsidTr="008A079E">
        <w:tc>
          <w:tcPr>
            <w:tcW w:w="9930" w:type="dxa"/>
            <w:tcBorders>
              <w:top w:val="nil"/>
              <w:left w:val="nil"/>
              <w:bottom w:val="nil"/>
              <w:right w:val="nil"/>
            </w:tcBorders>
          </w:tcPr>
          <w:p w:rsidR="009C3005" w:rsidRPr="00BB5A79" w:rsidRDefault="009C3005" w:rsidP="008A079E">
            <w:pPr>
              <w:spacing w:after="0" w:line="240" w:lineRule="auto"/>
              <w:ind w:left="-567" w:right="283" w:firstLine="567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82DC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</w:t>
            </w:r>
          </w:p>
        </w:tc>
      </w:tr>
    </w:tbl>
    <w:p w:rsidR="00BB5A79" w:rsidRDefault="00BB5A79" w:rsidP="009C3005">
      <w:pPr>
        <w:spacing w:after="0" w:line="240" w:lineRule="auto"/>
        <w:ind w:left="-567" w:right="283" w:firstLine="141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>Рис</w:t>
      </w:r>
      <w:r w:rsidR="009842FB">
        <w:rPr>
          <w:rFonts w:ascii="Times New Roman" w:eastAsia="Times New Roman" w:hAnsi="Times New Roman" w:cs="Times New Roman"/>
          <w:sz w:val="28"/>
          <w:szCs w:val="28"/>
          <w:lang w:eastAsia="ru-RU"/>
        </w:rPr>
        <w:t>. 7</w:t>
      </w: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- Сравнение </w:t>
      </w:r>
      <w:proofErr w:type="gramStart"/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>П</w:t>
      </w:r>
      <w:proofErr w:type="gramEnd"/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- и ПИ - регуляторов при отработке момента нагрузки</w:t>
      </w:r>
    </w:p>
    <w:p w:rsidR="009C3005" w:rsidRDefault="009C3005" w:rsidP="00BB5A79">
      <w:pPr>
        <w:spacing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>Если ошибка становится недопустимо большой, применяют ПИ - регулятор. Применение ПИ-регулятора приводит к замедлению работы системы, но устраня</w:t>
      </w:r>
      <w:r w:rsidR="009842FB">
        <w:rPr>
          <w:rFonts w:ascii="Times New Roman" w:eastAsia="Times New Roman" w:hAnsi="Times New Roman" w:cs="Times New Roman"/>
          <w:sz w:val="28"/>
          <w:szCs w:val="28"/>
          <w:lang w:eastAsia="ru-RU"/>
        </w:rPr>
        <w:t>ет статическую ошибку. На рис. 7</w:t>
      </w: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оказано, как контуры с </w:t>
      </w:r>
      <w:proofErr w:type="gramStart"/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>П</w:t>
      </w:r>
      <w:proofErr w:type="gramEnd"/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- и ПИ-регуляторами отрабатывают задающее воздействие и момент нагрузки (модель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proofErr w:type="spellStart"/>
      <w:r w:rsidRPr="00BB5A79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Kontur</w:t>
      </w:r>
      <w:proofErr w:type="spellEnd"/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>_</w:t>
      </w:r>
      <w:proofErr w:type="spellStart"/>
      <w:r w:rsidRPr="00BB5A79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Ckorocty</w:t>
      </w:r>
      <w:proofErr w:type="spellEnd"/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>_</w:t>
      </w:r>
      <w:r w:rsidRPr="00BB5A79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Filter</w:t>
      </w: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>_</w:t>
      </w:r>
      <w:proofErr w:type="spellStart"/>
      <w:r w:rsidRPr="00BB5A79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MomN</w:t>
      </w:r>
      <w:proofErr w:type="spellEnd"/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>_</w:t>
      </w:r>
      <w:r w:rsidRPr="00BB5A79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PI</w:t>
      </w: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>_</w:t>
      </w:r>
      <w:r w:rsidRPr="00BB5A79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P</w:t>
      </w: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). Работа КС с </w:t>
      </w:r>
      <w:proofErr w:type="gramStart"/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>П</w:t>
      </w:r>
      <w:proofErr w:type="gramEnd"/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- регулятором представлена 1-м графиком. Применение ПИ-регулятора (2-й график) позволяет избавиться от статической ошибки.</w:t>
      </w:r>
    </w:p>
    <w:p w:rsidR="00C14A2A" w:rsidRDefault="00122C1A" w:rsidP="00C14A2A">
      <w:pPr>
        <w:spacing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3.6 </w:t>
      </w:r>
      <w:r w:rsidR="00C14A2A" w:rsidRPr="00BB5A79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Настройка контура</w:t>
      </w: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положения</w:t>
      </w:r>
    </w:p>
    <w:p w:rsidR="00122C1A" w:rsidRDefault="00122C1A" w:rsidP="00C14A2A">
      <w:pPr>
        <w:spacing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Основной характеристикой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элктропривода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с обратной связью по положению (ЭПОСП) является ошибка положения </w:t>
      </w:r>
      <w:r w:rsidR="008A079E" w:rsidRPr="00122C1A">
        <w:rPr>
          <w:rFonts w:ascii="Times New Roman" w:eastAsia="Times New Roman" w:hAnsi="Times New Roman" w:cs="Times New Roman"/>
          <w:position w:val="-14"/>
          <w:sz w:val="28"/>
          <w:szCs w:val="28"/>
          <w:lang w:eastAsia="ru-RU"/>
        </w:rPr>
        <w:object w:dxaOrig="1240" w:dyaOrig="380">
          <v:shape id="_x0000_i1058" type="#_x0000_t75" style="width:62.25pt;height:18.75pt" o:ole="">
            <v:imagedata r:id="rId79" o:title=""/>
          </v:shape>
          <o:OLEObject Type="Embed" ProgID="Equation.3" ShapeID="_x0000_i1058" DrawAspect="Content" ObjectID="_1528381512" r:id="rId80"/>
        </w:object>
      </w:r>
      <w:r w:rsidR="008A079E">
        <w:rPr>
          <w:rFonts w:ascii="Times New Roman" w:eastAsia="Times New Roman" w:hAnsi="Times New Roman" w:cs="Times New Roman"/>
          <w:sz w:val="28"/>
          <w:szCs w:val="28"/>
          <w:lang w:eastAsia="ru-RU"/>
        </w:rPr>
        <w:t>. В качестве регулятора положения возьмем П-регулятор с передаточной функцией (</w:t>
      </w:r>
      <w:r w:rsidR="008A079E" w:rsidRPr="008A079E">
        <w:rPr>
          <w:rFonts w:ascii="Times New Roman" w:eastAsia="Times New Roman" w:hAnsi="Times New Roman" w:cs="Times New Roman"/>
          <w:sz w:val="28"/>
          <w:szCs w:val="28"/>
          <w:lang w:eastAsia="ru-RU"/>
        </w:rPr>
        <w:t>[2]</w:t>
      </w:r>
      <w:r w:rsidR="008A079E">
        <w:rPr>
          <w:rFonts w:ascii="Times New Roman" w:eastAsia="Times New Roman" w:hAnsi="Times New Roman" w:cs="Times New Roman"/>
          <w:sz w:val="28"/>
          <w:szCs w:val="28"/>
          <w:lang w:eastAsia="ru-RU"/>
        </w:rPr>
        <w:t>, с.228):</w:t>
      </w:r>
    </w:p>
    <w:p w:rsidR="008A079E" w:rsidRDefault="00AA25EB" w:rsidP="00C14A2A">
      <w:pPr>
        <w:spacing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A079E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1180" w:dyaOrig="460">
          <v:shape id="_x0000_i1059" type="#_x0000_t75" style="width:59.25pt;height:23.25pt" o:ole="">
            <v:imagedata r:id="rId81" o:title=""/>
          </v:shape>
          <o:OLEObject Type="Embed" ProgID="Equation.3" ShapeID="_x0000_i1059" DrawAspect="Content" ObjectID="_1528381513" r:id="rId82"/>
        </w:objec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;</w:t>
      </w:r>
    </w:p>
    <w:p w:rsidR="00AA25EB" w:rsidRDefault="00AA25EB" w:rsidP="00C14A2A">
      <w:pPr>
        <w:spacing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Цепь обратной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сязи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также считаем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безинерционной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:</w:t>
      </w:r>
    </w:p>
    <w:p w:rsidR="00AA25EB" w:rsidRDefault="007852A8" w:rsidP="00C14A2A">
      <w:pPr>
        <w:spacing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A25EB">
        <w:rPr>
          <w:rFonts w:ascii="Times New Roman" w:eastAsia="Times New Roman" w:hAnsi="Times New Roman" w:cs="Times New Roman"/>
          <w:position w:val="-14"/>
          <w:sz w:val="28"/>
          <w:szCs w:val="28"/>
          <w:lang w:eastAsia="ru-RU"/>
        </w:rPr>
        <w:object w:dxaOrig="1200" w:dyaOrig="499">
          <v:shape id="_x0000_i1060" type="#_x0000_t75" style="width:60pt;height:24.75pt" o:ole="">
            <v:imagedata r:id="rId83" o:title=""/>
          </v:shape>
          <o:OLEObject Type="Embed" ProgID="Equation.3" ShapeID="_x0000_i1060" DrawAspect="Content" ObjectID="_1528381514" r:id="rId84"/>
        </w:objec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7852A8" w:rsidRDefault="007852A8" w:rsidP="007852A8">
      <w:pPr>
        <w:spacing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 качестве </w:t>
      </w:r>
      <w:r w:rsidR="00AA25EB"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датчика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оложения </w:t>
      </w:r>
      <w:proofErr w:type="gramStart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выбран</w:t>
      </w:r>
      <w:proofErr w:type="gramEnd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индуктосин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с </w:t>
      </w:r>
      <w:r w:rsidR="00AA25EB"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</w:p>
    <w:p w:rsidR="007852A8" w:rsidRDefault="007852A8" w:rsidP="007852A8">
      <w:pPr>
        <w:spacing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852A8">
        <w:rPr>
          <w:rFonts w:ascii="Times New Roman" w:eastAsia="Times New Roman" w:hAnsi="Times New Roman" w:cs="Times New Roman"/>
          <w:position w:val="-14"/>
          <w:sz w:val="28"/>
          <w:szCs w:val="28"/>
          <w:highlight w:val="yellow"/>
          <w:lang w:eastAsia="ru-RU"/>
        </w:rPr>
        <w:object w:dxaOrig="1980" w:dyaOrig="499">
          <v:shape id="_x0000_i1061" type="#_x0000_t75" style="width:99pt;height:24.75pt" o:ole="">
            <v:imagedata r:id="rId85" o:title=""/>
          </v:shape>
          <o:OLEObject Type="Embed" ProgID="Equation.3" ShapeID="_x0000_i1061" DrawAspect="Content" ObjectID="_1528381515" r:id="rId86"/>
        </w:object>
      </w:r>
      <w:r w:rsidRPr="007852A8">
        <w:rPr>
          <w:rFonts w:ascii="Times New Roman" w:eastAsia="Times New Roman" w:hAnsi="Times New Roman" w:cs="Times New Roman"/>
          <w:sz w:val="28"/>
          <w:szCs w:val="28"/>
          <w:highlight w:val="yellow"/>
          <w:lang w:eastAsia="ru-RU"/>
        </w:rPr>
        <w:t>.</w:t>
      </w:r>
    </w:p>
    <w:p w:rsidR="00AA25EB" w:rsidRDefault="007852A8" w:rsidP="007852A8">
      <w:pPr>
        <w:spacing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тандартным преобразованием для упрощения расчетов в ЭПОСП считается перенос </w:t>
      </w:r>
      <w:r w:rsidRPr="00AA25EB">
        <w:rPr>
          <w:rFonts w:ascii="Times New Roman" w:eastAsia="Times New Roman" w:hAnsi="Times New Roman" w:cs="Times New Roman"/>
          <w:position w:val="-14"/>
          <w:sz w:val="28"/>
          <w:szCs w:val="28"/>
          <w:lang w:eastAsia="ru-RU"/>
        </w:rPr>
        <w:object w:dxaOrig="1200" w:dyaOrig="499">
          <v:shape id="_x0000_i1062" type="#_x0000_t75" style="width:60pt;height:24.75pt" o:ole="">
            <v:imagedata r:id="rId83" o:title=""/>
          </v:shape>
          <o:OLEObject Type="Embed" ProgID="Equation.3" ShapeID="_x0000_i1062" DrawAspect="Content" ObjectID="_1528381516" r:id="rId87"/>
        </w:objec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з цепи обратной связи в прямую цепь, тогда при </w:t>
      </w:r>
      <w:r w:rsidRPr="007852A8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920" w:dyaOrig="480">
          <v:shape id="_x0000_i1063" type="#_x0000_t75" style="width:45.75pt;height:24pt" o:ole="">
            <v:imagedata r:id="rId88" o:title=""/>
          </v:shape>
          <o:OLEObject Type="Embed" ProgID="Equation.3" ShapeID="_x0000_i1063" DrawAspect="Content" ObjectID="_1528381517" r:id="rId89"/>
        </w:objec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Ф разомкнутой системы имеет следующий вид:</w:t>
      </w:r>
    </w:p>
    <w:p w:rsidR="007852A8" w:rsidRDefault="001C49A6" w:rsidP="007852A8">
      <w:pPr>
        <w:spacing w:after="0" w:line="240" w:lineRule="auto"/>
        <w:ind w:left="-567" w:right="283" w:firstLine="567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852A8">
        <w:rPr>
          <w:rFonts w:ascii="Times New Roman" w:eastAsia="Times New Roman" w:hAnsi="Times New Roman" w:cs="Times New Roman"/>
          <w:position w:val="-44"/>
          <w:sz w:val="28"/>
          <w:szCs w:val="28"/>
          <w:lang w:eastAsia="ru-RU"/>
        </w:rPr>
        <w:object w:dxaOrig="4860" w:dyaOrig="840">
          <v:shape id="_x0000_i1064" type="#_x0000_t75" style="width:243pt;height:42pt" o:ole="">
            <v:imagedata r:id="rId90" o:title=""/>
          </v:shape>
          <o:OLEObject Type="Embed" ProgID="Equation.3" ShapeID="_x0000_i1064" DrawAspect="Content" ObjectID="_1528381518" r:id="rId91"/>
        </w:object>
      </w:r>
      <w:r w:rsidR="007D20D4">
        <w:rPr>
          <w:rFonts w:ascii="Times New Roman" w:eastAsia="Times New Roman" w:hAnsi="Times New Roman" w:cs="Times New Roman"/>
          <w:sz w:val="28"/>
          <w:szCs w:val="28"/>
          <w:lang w:eastAsia="ru-RU"/>
        </w:rPr>
        <w:t>,</w:t>
      </w:r>
    </w:p>
    <w:p w:rsidR="007D20D4" w:rsidRDefault="007D20D4" w:rsidP="007D20D4">
      <w:pPr>
        <w:spacing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 xml:space="preserve">где </w:t>
      </w:r>
      <w:r w:rsidR="001C49A6" w:rsidRPr="007852A8">
        <w:rPr>
          <w:rFonts w:ascii="Times New Roman" w:eastAsia="Times New Roman" w:hAnsi="Times New Roman" w:cs="Times New Roman"/>
          <w:position w:val="-44"/>
          <w:sz w:val="28"/>
          <w:szCs w:val="28"/>
          <w:lang w:eastAsia="ru-RU"/>
        </w:rPr>
        <w:object w:dxaOrig="2079" w:dyaOrig="840">
          <v:shape id="_x0000_i1065" type="#_x0000_t75" style="width:104.25pt;height:42pt" o:ole="">
            <v:imagedata r:id="rId92" o:title=""/>
          </v:shape>
          <o:OLEObject Type="Embed" ProgID="Equation.3" ShapeID="_x0000_i1065" DrawAspect="Content" ObjectID="_1528381519" r:id="rId93"/>
        </w:object>
      </w:r>
      <w:r w:rsidR="003072D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(</w:t>
      </w:r>
      <w:r w:rsidR="003072DD" w:rsidRPr="008A079E">
        <w:rPr>
          <w:rFonts w:ascii="Times New Roman" w:eastAsia="Times New Roman" w:hAnsi="Times New Roman" w:cs="Times New Roman"/>
          <w:sz w:val="28"/>
          <w:szCs w:val="28"/>
          <w:lang w:eastAsia="ru-RU"/>
        </w:rPr>
        <w:t>[2]</w:t>
      </w:r>
      <w:r w:rsidR="003072DD">
        <w:rPr>
          <w:rFonts w:ascii="Times New Roman" w:eastAsia="Times New Roman" w:hAnsi="Times New Roman" w:cs="Times New Roman"/>
          <w:sz w:val="28"/>
          <w:szCs w:val="28"/>
          <w:lang w:eastAsia="ru-RU"/>
        </w:rPr>
        <w:t>, с.228)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1C49A6" w:rsidRDefault="001C49A6" w:rsidP="007D20D4">
      <w:pPr>
        <w:spacing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Для устойчивости системы необходимо выбрать </w:t>
      </w:r>
      <w:r w:rsidRPr="008A079E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480" w:dyaOrig="460">
          <v:shape id="_x0000_i1066" type="#_x0000_t75" style="width:24pt;height:23.25pt" o:ole="">
            <v:imagedata r:id="rId94" o:title=""/>
          </v:shape>
          <o:OLEObject Type="Embed" ProgID="Equation.3" ShapeID="_x0000_i1066" DrawAspect="Content" ObjectID="_1528381520" r:id="rId95"/>
        </w:objec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сходя из следующих соображений. </w:t>
      </w:r>
      <w:r w:rsidRPr="001C49A6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Добротность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системы по скорости </w:t>
      </w:r>
      <w:r w:rsidRPr="008A079E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420" w:dyaOrig="460">
          <v:shape id="_x0000_i1067" type="#_x0000_t75" style="width:21pt;height:23.25pt" o:ole="">
            <v:imagedata r:id="rId96" o:title=""/>
          </v:shape>
          <o:OLEObject Type="Embed" ProgID="Equation.3" ShapeID="_x0000_i1067" DrawAspect="Content" ObjectID="_1528381521" r:id="rId97"/>
        </w:objec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численно </w:t>
      </w:r>
      <w:proofErr w:type="gramStart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равна К. Динамические свойства ЭП определяются</w:t>
      </w:r>
      <w:proofErr w:type="gramEnd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характеристическим уравнением:</w:t>
      </w:r>
    </w:p>
    <w:p w:rsidR="001C49A6" w:rsidRDefault="001C49A6" w:rsidP="007D20D4">
      <w:pPr>
        <w:spacing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</w:p>
    <w:p w:rsidR="00AA25EB" w:rsidRDefault="001C49A6" w:rsidP="00C14A2A">
      <w:pPr>
        <w:spacing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C49A6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6000" w:dyaOrig="380">
          <v:shape id="_x0000_i1068" type="#_x0000_t75" style="width:300pt;height:18.75pt" o:ole="">
            <v:imagedata r:id="rId98" o:title=""/>
          </v:shape>
          <o:OLEObject Type="Embed" ProgID="Equation.3" ShapeID="_x0000_i1068" DrawAspect="Content" ObjectID="_1528381522" r:id="rId99"/>
        </w:objec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1C49A6" w:rsidRDefault="001C49A6" w:rsidP="00C14A2A">
      <w:pPr>
        <w:spacing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Т.К. все коэффициенты положительны, то для устойчивости системы достаточна положительнос</w:t>
      </w:r>
      <w:r w:rsidR="005B29EF">
        <w:rPr>
          <w:rFonts w:ascii="Times New Roman" w:eastAsia="Times New Roman" w:hAnsi="Times New Roman" w:cs="Times New Roman"/>
          <w:sz w:val="28"/>
          <w:szCs w:val="28"/>
          <w:lang w:eastAsia="ru-RU"/>
        </w:rPr>
        <w:t>т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ь предпоследнего определителя Гурвица:</w:t>
      </w:r>
    </w:p>
    <w:p w:rsidR="005B29EF" w:rsidRDefault="005B29EF" w:rsidP="00C14A2A">
      <w:pPr>
        <w:spacing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B29EF">
        <w:rPr>
          <w:rFonts w:ascii="Times New Roman" w:eastAsia="Times New Roman" w:hAnsi="Times New Roman" w:cs="Times New Roman"/>
          <w:position w:val="-60"/>
          <w:sz w:val="28"/>
          <w:szCs w:val="28"/>
          <w:lang w:eastAsia="ru-RU"/>
        </w:rPr>
        <w:object w:dxaOrig="3379" w:dyaOrig="1320">
          <v:shape id="_x0000_i1069" type="#_x0000_t75" style="width:168.75pt;height:66pt" o:ole="">
            <v:imagedata r:id="rId100" o:title=""/>
          </v:shape>
          <o:OLEObject Type="Embed" ProgID="Equation.3" ShapeID="_x0000_i1069" DrawAspect="Content" ObjectID="_1528381523" r:id="rId101"/>
        </w:objec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, откуда</w:t>
      </w:r>
    </w:p>
    <w:p w:rsidR="005B29EF" w:rsidRDefault="005B29EF" w:rsidP="00C14A2A">
      <w:pPr>
        <w:spacing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B29EF">
        <w:rPr>
          <w:rFonts w:ascii="Times New Roman" w:eastAsia="Times New Roman" w:hAnsi="Times New Roman" w:cs="Times New Roman"/>
          <w:position w:val="-28"/>
          <w:sz w:val="28"/>
          <w:szCs w:val="28"/>
          <w:lang w:eastAsia="ru-RU"/>
        </w:rPr>
        <w:object w:dxaOrig="980" w:dyaOrig="680">
          <v:shape id="_x0000_i1070" type="#_x0000_t75" style="width:48.75pt;height:33.75pt" o:ole="">
            <v:imagedata r:id="rId102" o:title=""/>
          </v:shape>
          <o:OLEObject Type="Embed" ProgID="Equation.3" ShapeID="_x0000_i1070" DrawAspect="Content" ObjectID="_1528381524" r:id="rId103"/>
        </w:objec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тогда </w:t>
      </w:r>
      <w:r w:rsidR="006303E6" w:rsidRPr="005B29EF">
        <w:rPr>
          <w:rFonts w:ascii="Times New Roman" w:eastAsia="Times New Roman" w:hAnsi="Times New Roman" w:cs="Times New Roman"/>
          <w:position w:val="-46"/>
          <w:sz w:val="28"/>
          <w:szCs w:val="28"/>
          <w:lang w:eastAsia="ru-RU"/>
        </w:rPr>
        <w:object w:dxaOrig="1900" w:dyaOrig="1140">
          <v:shape id="_x0000_i1071" type="#_x0000_t75" style="width:95.25pt;height:57pt" o:ole="">
            <v:imagedata r:id="rId104" o:title=""/>
          </v:shape>
          <o:OLEObject Type="Embed" ProgID="Equation.3" ShapeID="_x0000_i1071" DrawAspect="Content" ObjectID="_1528381525" r:id="rId105"/>
        </w:object>
      </w:r>
      <w:r w:rsidR="0050794E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50794E" w:rsidRPr="006303E6" w:rsidRDefault="0050794E" w:rsidP="00C14A2A">
      <w:pPr>
        <w:spacing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Двигатель постоянного тока соединен с нагрузкой через редуктор</w:t>
      </w:r>
      <w:r w:rsidR="006303E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с передаточным числом </w:t>
      </w:r>
      <w:r w:rsidR="006303E6" w:rsidRPr="006303E6">
        <w:rPr>
          <w:rFonts w:ascii="Times New Roman" w:eastAsia="Times New Roman" w:hAnsi="Times New Roman" w:cs="Times New Roman"/>
          <w:position w:val="-10"/>
          <w:sz w:val="28"/>
          <w:szCs w:val="28"/>
          <w:highlight w:val="yellow"/>
          <w:lang w:eastAsia="ru-RU"/>
        </w:rPr>
        <w:object w:dxaOrig="960" w:dyaOrig="460">
          <v:shape id="_x0000_i1072" type="#_x0000_t75" style="width:48pt;height:23.25pt" o:ole="">
            <v:imagedata r:id="rId106" o:title=""/>
          </v:shape>
          <o:OLEObject Type="Embed" ProgID="Equation.3" ShapeID="_x0000_i1072" DrawAspect="Content" ObjectID="_1528381526" r:id="rId107"/>
        </w:object>
      </w:r>
      <w:r w:rsidR="006303E6">
        <w:rPr>
          <w:rFonts w:ascii="Times New Roman" w:eastAsia="Times New Roman" w:hAnsi="Times New Roman" w:cs="Times New Roman"/>
          <w:sz w:val="28"/>
          <w:szCs w:val="28"/>
          <w:lang w:eastAsia="ru-RU"/>
        </w:rPr>
        <w:t>. Тогда  К</w:t>
      </w:r>
      <w:r w:rsidR="006303E6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РП</w:t>
      </w:r>
      <w:r w:rsidR="006303E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рассчитаем по формуле:</w:t>
      </w:r>
    </w:p>
    <w:p w:rsidR="005B29EF" w:rsidRDefault="005B29EF" w:rsidP="00C14A2A">
      <w:pPr>
        <w:spacing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B29EF">
        <w:rPr>
          <w:rFonts w:ascii="Times New Roman" w:eastAsia="Times New Roman" w:hAnsi="Times New Roman" w:cs="Times New Roman"/>
          <w:position w:val="-46"/>
          <w:sz w:val="28"/>
          <w:szCs w:val="28"/>
          <w:lang w:eastAsia="ru-RU"/>
        </w:rPr>
        <w:object w:dxaOrig="1900" w:dyaOrig="1140">
          <v:shape id="_x0000_i1073" type="#_x0000_t75" style="width:95.25pt;height:57pt" o:ole="">
            <v:imagedata r:id="rId108" o:title=""/>
          </v:shape>
          <o:OLEObject Type="Embed" ProgID="Equation.3" ShapeID="_x0000_i1073" DrawAspect="Content" ObjectID="_1528381527" r:id="rId109"/>
        </w:object>
      </w:r>
      <w:r w:rsidR="006303E6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6303E6" w:rsidRDefault="006303E6" w:rsidP="006303E6">
      <w:pPr>
        <w:spacing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При таком К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РП</w:t>
      </w: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 </w:t>
      </w:r>
      <w:r w:rsidRPr="006303E6">
        <w:rPr>
          <w:rFonts w:ascii="Times New Roman" w:eastAsia="Times New Roman" w:hAnsi="Times New Roman" w:cs="Times New Roman"/>
          <w:sz w:val="28"/>
          <w:szCs w:val="28"/>
          <w:lang w:eastAsia="ru-RU"/>
        </w:rPr>
        <w:t>система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будет на границе устойчивости. Если уменьшить К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 xml:space="preserve">РП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 3 раза, то переходный процесс будет соответствовать фильтру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Баттерворта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третьего порядка (</w:t>
      </w:r>
      <w:r w:rsidRPr="006303E6">
        <w:rPr>
          <w:rFonts w:ascii="Times New Roman" w:eastAsia="Times New Roman" w:hAnsi="Times New Roman" w:cs="Times New Roman"/>
          <w:sz w:val="28"/>
          <w:szCs w:val="28"/>
          <w:lang w:eastAsia="ru-RU"/>
        </w:rPr>
        <w:t>[3]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,</w:t>
      </w:r>
      <w:r w:rsidRPr="006303E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с.</w:t>
      </w:r>
      <w:r w:rsidRPr="006303E6">
        <w:rPr>
          <w:rFonts w:ascii="Times New Roman" w:eastAsia="Times New Roman" w:hAnsi="Times New Roman" w:cs="Times New Roman"/>
          <w:sz w:val="28"/>
          <w:szCs w:val="28"/>
          <w:lang w:eastAsia="ru-RU"/>
        </w:rPr>
        <w:t>154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), т.е. качество переходного процесса будет наивысшее.</w:t>
      </w:r>
    </w:p>
    <w:p w:rsidR="006303E6" w:rsidRDefault="006303E6" w:rsidP="006303E6">
      <w:pPr>
        <w:spacing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proofErr w:type="gramStart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Стандартной схемой ЭПОСП считается схема с единичной ОС, поэтому преобразуем к такому виду и эту схему.</w:t>
      </w:r>
      <w:proofErr w:type="gramEnd"/>
    </w:p>
    <w:p w:rsidR="006303E6" w:rsidRPr="006303E6" w:rsidRDefault="006303E6" w:rsidP="006303E6">
      <w:pPr>
        <w:spacing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proofErr w:type="gramStart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труктурна схема контура положения в </w:t>
      </w:r>
      <w:r w:rsidRPr="00FB568D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Simulink</w:t>
      </w:r>
      <w:r w:rsidRPr="006303E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приведена</w:t>
      </w:r>
      <w:proofErr w:type="gramEnd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на рис.8.</w:t>
      </w:r>
    </w:p>
    <w:p w:rsidR="006303E6" w:rsidRDefault="006303E6" w:rsidP="00FB568D">
      <w:pPr>
        <w:spacing w:after="0" w:line="240" w:lineRule="auto"/>
        <w:ind w:left="-567" w:right="283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>
            <wp:extent cx="5934075" cy="1714500"/>
            <wp:effectExtent l="0" t="0" r="9525" b="0"/>
            <wp:docPr id="71" name="Рисунок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7"/>
                    <pic:cNvPicPr>
                      <a:picLocks noChangeAspect="1" noChangeArrowheads="1"/>
                    </pic:cNvPicPr>
                  </pic:nvPicPr>
                  <pic:blipFill>
                    <a:blip r:embed="rId1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1714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47131" w:rsidRDefault="00447131" w:rsidP="006303E6">
      <w:pPr>
        <w:spacing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447131" w:rsidRDefault="00447131" w:rsidP="00FB568D">
      <w:pPr>
        <w:spacing w:after="0" w:line="240" w:lineRule="auto"/>
        <w:ind w:left="-567" w:right="283"/>
        <w:jc w:val="center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Рис.8.</w:t>
      </w:r>
      <w:r w:rsidR="00FB568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Структурна схема контура положения в </w:t>
      </w:r>
      <w:r w:rsidR="00FB568D" w:rsidRPr="00FB568D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Simulink</w:t>
      </w:r>
    </w:p>
    <w:p w:rsidR="001F6EF5" w:rsidRPr="001F6EF5" w:rsidRDefault="001F6EF5" w:rsidP="00FB568D">
      <w:pPr>
        <w:spacing w:after="0" w:line="240" w:lineRule="auto"/>
        <w:ind w:left="-567" w:right="283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1F6EF5" w:rsidRDefault="001F6EF5" w:rsidP="00FB568D">
      <w:pPr>
        <w:spacing w:after="0" w:line="240" w:lineRule="auto"/>
        <w:ind w:left="-567" w:right="283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5934075" cy="1219200"/>
            <wp:effectExtent l="0" t="0" r="9525" b="0"/>
            <wp:docPr id="72" name="Рисунок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8"/>
                    <pic:cNvPicPr>
                      <a:picLocks noChangeAspect="1" noChangeArrowheads="1"/>
                    </pic:cNvPicPr>
                  </pic:nvPicPr>
                  <pic:blipFill>
                    <a:blip r:embed="rId1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1219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F6EF5" w:rsidRDefault="001F6EF5" w:rsidP="001F6EF5">
      <w:pPr>
        <w:spacing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F6EF5">
        <w:rPr>
          <w:rFonts w:ascii="Times New Roman" w:eastAsia="Times New Roman" w:hAnsi="Times New Roman" w:cs="Times New Roman"/>
          <w:sz w:val="28"/>
          <w:szCs w:val="28"/>
          <w:lang w:eastAsia="ru-RU"/>
        </w:rPr>
        <w:t>Результаты моделирования представлены н рис.9.</w:t>
      </w:r>
    </w:p>
    <w:p w:rsidR="00F66DF8" w:rsidRDefault="00F66DF8" w:rsidP="00F66DF8">
      <w:pPr>
        <w:spacing w:after="0" w:line="240" w:lineRule="auto"/>
        <w:ind w:left="-567" w:right="283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934075" cy="1895475"/>
            <wp:effectExtent l="0" t="0" r="9525" b="9525"/>
            <wp:docPr id="73" name="Рисунок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9"/>
                    <pic:cNvPicPr>
                      <a:picLocks noChangeAspect="1" noChangeArrowheads="1"/>
                    </pic:cNvPicPr>
                  </pic:nvPicPr>
                  <pic:blipFill>
                    <a:blip r:embed="rId1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1895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D7891" w:rsidRDefault="000D7891" w:rsidP="00F66DF8">
      <w:pPr>
        <w:spacing w:after="0" w:line="240" w:lineRule="auto"/>
        <w:ind w:left="-567" w:right="283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а                                               </w:t>
      </w:r>
      <w:r w:rsidRPr="00F66DF8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б</w:t>
      </w:r>
    </w:p>
    <w:p w:rsidR="00F66DF8" w:rsidRDefault="00F66DF8" w:rsidP="00F66DF8">
      <w:pPr>
        <w:spacing w:after="0" w:line="240" w:lineRule="auto"/>
        <w:ind w:left="-567" w:right="283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Рис.9. Переходный процесс в контуре положения при подаче на вход ступеньки – </w:t>
      </w:r>
      <w:r w:rsidRPr="00F66DF8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а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ошибка слежения при подаче на вход гармонического воздействия </w:t>
      </w:r>
      <w:r w:rsidR="008B4104">
        <w:rPr>
          <w:rFonts w:ascii="Times New Roman" w:eastAsia="Times New Roman" w:hAnsi="Times New Roman" w:cs="Times New Roman"/>
          <w:sz w:val="28"/>
          <w:szCs w:val="28"/>
          <w:lang w:eastAsia="ru-RU"/>
        </w:rPr>
        <w:t>–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F66DF8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б</w:t>
      </w:r>
    </w:p>
    <w:p w:rsidR="008B4104" w:rsidRPr="008B4104" w:rsidRDefault="008B4104" w:rsidP="008B4104">
      <w:pPr>
        <w:spacing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ремя переходного процесса приблизительно </w:t>
      </w:r>
      <w:r w:rsidR="00182957">
        <w:rPr>
          <w:rFonts w:ascii="Times New Roman" w:eastAsia="Times New Roman" w:hAnsi="Times New Roman" w:cs="Times New Roman"/>
          <w:sz w:val="28"/>
          <w:szCs w:val="28"/>
          <w:lang w:eastAsia="ru-RU"/>
        </w:rPr>
        <w:t>0,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2с.</w:t>
      </w:r>
    </w:p>
    <w:p w:rsidR="00F66DF8" w:rsidRPr="001F6EF5" w:rsidRDefault="00F66DF8" w:rsidP="001F6EF5">
      <w:pPr>
        <w:spacing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BB5A79" w:rsidRPr="00BB5A79" w:rsidRDefault="00C14A2A" w:rsidP="006303E6">
      <w:pPr>
        <w:spacing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3</w:t>
      </w:r>
      <w:r w:rsidR="00BB5A79" w:rsidRPr="00BB5A79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.</w:t>
      </w: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7</w:t>
      </w:r>
      <w:r w:rsidR="00BB5A79" w:rsidRPr="00BB5A79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Изучение электропривода с реальными характеристиками элементов</w:t>
      </w:r>
    </w:p>
    <w:p w:rsidR="00BB5A79" w:rsidRPr="00BB5A79" w:rsidRDefault="00BB5A79" w:rsidP="00BB5A79">
      <w:pPr>
        <w:widowControl w:val="0"/>
        <w:autoSpaceDE w:val="0"/>
        <w:autoSpaceDN w:val="0"/>
        <w:adjustRightInd w:val="0"/>
        <w:spacing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>У ЭП, выполненного как система подчиненного регулирования, есть достоинства и недостатки.</w:t>
      </w:r>
      <w:r w:rsidRPr="00BB5A79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 xml:space="preserve"> </w:t>
      </w: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оследовательное удвоение малых постоянных времени по мере перехода от внутреннего контура </w:t>
      </w:r>
      <w:proofErr w:type="gramStart"/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>к</w:t>
      </w:r>
      <w:proofErr w:type="gramEnd"/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нешнему является</w:t>
      </w:r>
      <w:r w:rsidRPr="00BB5A79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 xml:space="preserve"> недостатком</w:t>
      </w: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Достоинствами являются простота настройки регуляторов и возможность ограничения регулируемых координат (в современных условиях последнее - наиболее важное свойство). </w:t>
      </w:r>
    </w:p>
    <w:p w:rsidR="00BB5A79" w:rsidRPr="00BB5A79" w:rsidRDefault="00BB5A79" w:rsidP="00BB5A79">
      <w:pPr>
        <w:spacing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>Реальными характеристиками элементов являются:</w:t>
      </w:r>
    </w:p>
    <w:p w:rsidR="00BB5A79" w:rsidRPr="00BB5A79" w:rsidRDefault="00BB5A79" w:rsidP="00BB5A79">
      <w:pPr>
        <w:widowControl w:val="0"/>
        <w:tabs>
          <w:tab w:val="left" w:pos="720"/>
        </w:tabs>
        <w:autoSpaceDE w:val="0"/>
        <w:autoSpaceDN w:val="0"/>
        <w:adjustRightInd w:val="0"/>
        <w:spacing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></w:t>
      </w: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>нелинейности электродвигателя;</w:t>
      </w:r>
    </w:p>
    <w:p w:rsidR="00BB5A79" w:rsidRPr="00BB5A79" w:rsidRDefault="00BB5A79" w:rsidP="00BB5A79">
      <w:pPr>
        <w:widowControl w:val="0"/>
        <w:tabs>
          <w:tab w:val="left" w:pos="720"/>
        </w:tabs>
        <w:autoSpaceDE w:val="0"/>
        <w:autoSpaceDN w:val="0"/>
        <w:adjustRightInd w:val="0"/>
        <w:spacing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></w:t>
      </w: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>импульсный характер работы силового преобразователя и его элементная база;</w:t>
      </w:r>
    </w:p>
    <w:p w:rsidR="00BB5A79" w:rsidRPr="00BB5A79" w:rsidRDefault="00BB5A79" w:rsidP="00BB5A79">
      <w:pPr>
        <w:widowControl w:val="0"/>
        <w:tabs>
          <w:tab w:val="left" w:pos="720"/>
        </w:tabs>
        <w:autoSpaceDE w:val="0"/>
        <w:autoSpaceDN w:val="0"/>
        <w:adjustRightInd w:val="0"/>
        <w:spacing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></w:t>
      </w: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>релейный регулятор тока (или ограниченная зона линейности ПИ - регулятора);</w:t>
      </w:r>
    </w:p>
    <w:p w:rsidR="00BB5A79" w:rsidRPr="00BB5A79" w:rsidRDefault="00BB5A79" w:rsidP="00BB5A79">
      <w:pPr>
        <w:widowControl w:val="0"/>
        <w:tabs>
          <w:tab w:val="left" w:pos="720"/>
        </w:tabs>
        <w:autoSpaceDE w:val="0"/>
        <w:autoSpaceDN w:val="0"/>
        <w:adjustRightInd w:val="0"/>
        <w:spacing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></w:t>
      </w: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>цифровой регулятор скорости (с ограниченной зоной линейности);</w:t>
      </w:r>
    </w:p>
    <w:p w:rsidR="00BB5A79" w:rsidRPr="00BB5A79" w:rsidRDefault="00BB5A79" w:rsidP="00BB5A79">
      <w:pPr>
        <w:widowControl w:val="0"/>
        <w:tabs>
          <w:tab w:val="left" w:pos="720"/>
        </w:tabs>
        <w:autoSpaceDE w:val="0"/>
        <w:autoSpaceDN w:val="0"/>
        <w:adjustRightInd w:val="0"/>
        <w:spacing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></w:t>
      </w: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 xml:space="preserve">неопределённость параметров (как правило, </w:t>
      </w:r>
      <w:r w:rsidRPr="00BB5A79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340" w:dyaOrig="360">
          <v:shape id="_x0000_i1074" type="#_x0000_t75" style="width:17.25pt;height:18pt" o:ole="">
            <v:imagedata r:id="rId113" o:title=""/>
          </v:shape>
          <o:OLEObject Type="Embed" ProgID="Equation.3" ShapeID="_x0000_i1074" DrawAspect="Content" ObjectID="_1528381528" r:id="rId114"/>
        </w:object>
      </w: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</w:t>
      </w:r>
      <w:r w:rsidRPr="00BB5A79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J</w:t>
      </w: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>).</w:t>
      </w:r>
    </w:p>
    <w:p w:rsidR="00BB5A79" w:rsidRPr="00BB5A79" w:rsidRDefault="00C14A2A" w:rsidP="00BB5A79">
      <w:pPr>
        <w:widowControl w:val="0"/>
        <w:autoSpaceDE w:val="0"/>
        <w:autoSpaceDN w:val="0"/>
        <w:adjustRightInd w:val="0"/>
        <w:spacing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3</w:t>
      </w:r>
      <w:r w:rsidR="00BB5A79" w:rsidRPr="00BB5A79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.</w:t>
      </w:r>
      <w:r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7</w:t>
      </w:r>
      <w:r w:rsidR="00BB5A79" w:rsidRPr="00BB5A79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.1 Ограничение напряжения на двигателе</w:t>
      </w:r>
    </w:p>
    <w:p w:rsidR="00BB5A79" w:rsidRPr="00BB5A79" w:rsidRDefault="00BB5A79" w:rsidP="00BB5A79">
      <w:pPr>
        <w:widowControl w:val="0"/>
        <w:autoSpaceDE w:val="0"/>
        <w:autoSpaceDN w:val="0"/>
        <w:adjustRightInd w:val="0"/>
        <w:spacing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  <w:r w:rsidRPr="00BB5A79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В реальном приводе достигается правильным взаимным подбором максимальных напряжений силового преобразователя и двигателя. При моделировании либо на выход ПФ СП устанавливается блок </w:t>
      </w:r>
      <w:r w:rsidRPr="00BB5A79">
        <w:rPr>
          <w:rFonts w:ascii="Times New Roman" w:eastAsia="Times New Roman" w:hAnsi="Times New Roman" w:cs="Times New Roman"/>
          <w:bCs/>
          <w:sz w:val="28"/>
          <w:szCs w:val="28"/>
          <w:lang w:val="en-US" w:eastAsia="ru-RU"/>
        </w:rPr>
        <w:t>Saturation</w:t>
      </w:r>
      <w:r w:rsidRPr="00BB5A79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 со значением </w:t>
      </w:r>
      <w:r w:rsidRPr="00BB5A79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1020" w:dyaOrig="360">
          <v:shape id="_x0000_i1075" type="#_x0000_t75" style="width:51pt;height:18pt" o:ole="">
            <v:imagedata r:id="rId115" o:title=""/>
          </v:shape>
          <o:OLEObject Type="Embed" ProgID="Equation.3" ShapeID="_x0000_i1075" DrawAspect="Content" ObjectID="_1528381529" r:id="rId116"/>
        </w:object>
      </w: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>,</w:t>
      </w:r>
      <w:r w:rsidRPr="00BB5A79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 либо блок </w:t>
      </w:r>
      <w:r w:rsidRPr="00BB5A79">
        <w:rPr>
          <w:rFonts w:ascii="Times New Roman" w:eastAsia="Times New Roman" w:hAnsi="Times New Roman" w:cs="Times New Roman"/>
          <w:bCs/>
          <w:sz w:val="28"/>
          <w:szCs w:val="28"/>
          <w:lang w:val="en-US" w:eastAsia="ru-RU"/>
        </w:rPr>
        <w:t>Saturation</w:t>
      </w:r>
      <w:r w:rsidRPr="00BB5A79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 со значением </w:t>
      </w:r>
      <w:r w:rsidRPr="00BB5A79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760" w:dyaOrig="360">
          <v:shape id="_x0000_i1076" type="#_x0000_t75" style="width:38.25pt;height:18pt" o:ole="">
            <v:imagedata r:id="rId117" o:title=""/>
          </v:shape>
          <o:OLEObject Type="Embed" ProgID="Equation.3" ShapeID="_x0000_i1076" DrawAspect="Content" ObjectID="_1528381530" r:id="rId118"/>
        </w:object>
      </w: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BB5A79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устанавливается на выход ПФ регулятора тока. Значение  </w:t>
      </w:r>
      <w:r w:rsidRPr="00BB5A79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560" w:dyaOrig="360">
          <v:shape id="_x0000_i1077" type="#_x0000_t75" style="width:27.75pt;height:18pt" o:ole="">
            <v:imagedata r:id="rId119" o:title=""/>
          </v:shape>
          <o:OLEObject Type="Embed" ProgID="Equation.3" ShapeID="_x0000_i1077" DrawAspect="Content" ObjectID="_1528381531" r:id="rId120"/>
        </w:object>
      </w:r>
      <w:r w:rsidRPr="00BB5A79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берётся из паспорта двигателя, значение </w:t>
      </w:r>
      <w:r w:rsidRPr="00BB5A79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560" w:dyaOrig="360">
          <v:shape id="_x0000_i1078" type="#_x0000_t75" style="width:27.75pt;height:18pt" o:ole="">
            <v:imagedata r:id="rId121" o:title=""/>
          </v:shape>
          <o:OLEObject Type="Embed" ProgID="Equation.3" ShapeID="_x0000_i1078" DrawAspect="Content" ObjectID="_1528381532" r:id="rId122"/>
        </w:object>
      </w:r>
      <w:r w:rsidRPr="00BB5A79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определяется </w:t>
      </w:r>
      <w:proofErr w:type="spellStart"/>
      <w:r w:rsidRPr="00BB5A79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схемотехникой</w:t>
      </w:r>
      <w:proofErr w:type="spellEnd"/>
      <w:r w:rsidRPr="00BB5A79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 датчика тока (ДТ) и РТ.</w:t>
      </w:r>
    </w:p>
    <w:p w:rsidR="00BB5A79" w:rsidRPr="00BB5A79" w:rsidRDefault="00C14A2A" w:rsidP="00BB5A79">
      <w:pPr>
        <w:widowControl w:val="0"/>
        <w:autoSpaceDE w:val="0"/>
        <w:autoSpaceDN w:val="0"/>
        <w:adjustRightInd w:val="0"/>
        <w:spacing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lastRenderedPageBreak/>
        <w:t>3</w:t>
      </w:r>
      <w:r w:rsidR="00BB5A79" w:rsidRPr="00BB5A79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.</w:t>
      </w:r>
      <w:r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7</w:t>
      </w:r>
      <w:r w:rsidR="00BB5A79" w:rsidRPr="00BB5A79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.2 Ограничение максимального тока в двигателе</w:t>
      </w:r>
    </w:p>
    <w:p w:rsidR="00BB5A79" w:rsidRPr="00BB5A79" w:rsidRDefault="00BB5A79" w:rsidP="00BB5A79">
      <w:pPr>
        <w:widowControl w:val="0"/>
        <w:autoSpaceDE w:val="0"/>
        <w:autoSpaceDN w:val="0"/>
        <w:adjustRightInd w:val="0"/>
        <w:spacing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  <w:r w:rsidRPr="00BB5A79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Достигается подбором </w:t>
      </w:r>
      <w:r w:rsidRPr="00BB5A79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440" w:dyaOrig="380">
          <v:shape id="_x0000_i1079" type="#_x0000_t75" style="width:18.75pt;height:15.75pt" o:ole="">
            <v:imagedata r:id="rId123" o:title=""/>
          </v:shape>
          <o:OLEObject Type="Embed" ProgID="Equation.3" ShapeID="_x0000_i1079" DrawAspect="Content" ObjectID="_1528381533" r:id="rId124"/>
        </w:object>
      </w:r>
      <w:r w:rsidRPr="00BB5A79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 (см. рис. 2) и установкой блока </w:t>
      </w:r>
      <w:r w:rsidRPr="00BB5A79">
        <w:rPr>
          <w:rFonts w:ascii="Times New Roman" w:eastAsia="Times New Roman" w:hAnsi="Times New Roman" w:cs="Times New Roman"/>
          <w:bCs/>
          <w:sz w:val="28"/>
          <w:szCs w:val="28"/>
          <w:lang w:val="en-US" w:eastAsia="ru-RU"/>
        </w:rPr>
        <w:t>Saturation</w:t>
      </w:r>
      <w:r w:rsidRPr="00BB5A79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 со значением </w:t>
      </w:r>
      <w:r w:rsidRPr="00BB5A79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760" w:dyaOrig="380">
          <v:shape id="_x0000_i1080" type="#_x0000_t75" style="width:38.25pt;height:18.75pt" o:ole="">
            <v:imagedata r:id="rId125" o:title=""/>
          </v:shape>
          <o:OLEObject Type="Embed" ProgID="Equation.3" ShapeID="_x0000_i1080" DrawAspect="Content" ObjectID="_1528381534" r:id="rId126"/>
        </w:object>
      </w: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BB5A79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на выход ПФ регулятора скорости. Значения </w:t>
      </w:r>
      <w:r w:rsidRPr="00BB5A79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440" w:dyaOrig="380">
          <v:shape id="_x0000_i1081" type="#_x0000_t75" style="width:18.75pt;height:15.75pt" o:ole="">
            <v:imagedata r:id="rId123" o:title=""/>
          </v:shape>
          <o:OLEObject Type="Embed" ProgID="Equation.3" ShapeID="_x0000_i1081" DrawAspect="Content" ObjectID="_1528381535" r:id="rId127"/>
        </w:object>
      </w:r>
      <w:r w:rsidRPr="00BB5A79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и </w:t>
      </w:r>
      <w:r w:rsidRPr="00BB5A79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580" w:dyaOrig="380">
          <v:shape id="_x0000_i1082" type="#_x0000_t75" style="width:29.25pt;height:18.75pt" o:ole="">
            <v:imagedata r:id="rId128" o:title=""/>
          </v:shape>
          <o:OLEObject Type="Embed" ProgID="Equation.3" ShapeID="_x0000_i1082" DrawAspect="Content" ObjectID="_1528381536" r:id="rId129"/>
        </w:object>
      </w:r>
      <w:r w:rsidRPr="00BB5A79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определяются </w:t>
      </w:r>
      <w:proofErr w:type="spellStart"/>
      <w:r w:rsidRPr="00BB5A79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схемотехникой</w:t>
      </w:r>
      <w:proofErr w:type="spellEnd"/>
      <w:r w:rsidRPr="00BB5A79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 ДТ, РТ и РС.</w:t>
      </w:r>
    </w:p>
    <w:p w:rsidR="00BB5A79" w:rsidRPr="00BB5A79" w:rsidRDefault="00C14A2A" w:rsidP="00BB5A79">
      <w:pPr>
        <w:widowControl w:val="0"/>
        <w:autoSpaceDE w:val="0"/>
        <w:autoSpaceDN w:val="0"/>
        <w:adjustRightInd w:val="0"/>
        <w:spacing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3</w:t>
      </w:r>
      <w:r w:rsidR="00BB5A79" w:rsidRPr="00BB5A79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.</w:t>
      </w:r>
      <w:r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7</w:t>
      </w:r>
      <w:r w:rsidR="00BB5A79" w:rsidRPr="00BB5A79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.3 Ограничение максимальной скорости и ускорения механической системы</w:t>
      </w:r>
    </w:p>
    <w:p w:rsidR="00BB5A79" w:rsidRPr="00BB5A79" w:rsidRDefault="00BB5A79" w:rsidP="00BB5A79">
      <w:pPr>
        <w:widowControl w:val="0"/>
        <w:autoSpaceDE w:val="0"/>
        <w:autoSpaceDN w:val="0"/>
        <w:adjustRightInd w:val="0"/>
        <w:spacing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  <w:r w:rsidRPr="00BB5A79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Скорость ограничивается подбором </w:t>
      </w:r>
      <w:r w:rsidRPr="00BB5A79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440" w:dyaOrig="380">
          <v:shape id="_x0000_i1083" type="#_x0000_t75" style="width:20.25pt;height:16.5pt" o:ole="">
            <v:imagedata r:id="rId130" o:title=""/>
          </v:shape>
          <o:OLEObject Type="Embed" ProgID="Equation.3" ShapeID="_x0000_i1083" DrawAspect="Content" ObjectID="_1528381537" r:id="rId131"/>
        </w:object>
      </w:r>
      <w:r w:rsidRPr="00BB5A79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 (см. рис. 3) и установкой блока </w:t>
      </w:r>
      <w:r w:rsidRPr="00BB5A79">
        <w:rPr>
          <w:rFonts w:ascii="Times New Roman" w:eastAsia="Times New Roman" w:hAnsi="Times New Roman" w:cs="Times New Roman"/>
          <w:bCs/>
          <w:sz w:val="28"/>
          <w:szCs w:val="28"/>
          <w:lang w:val="en-US" w:eastAsia="ru-RU"/>
        </w:rPr>
        <w:t>Saturation</w:t>
      </w:r>
      <w:r w:rsidRPr="00BB5A79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 со значением </w:t>
      </w:r>
      <w:r w:rsidRPr="00BB5A79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760" w:dyaOrig="360">
          <v:shape id="_x0000_i1084" type="#_x0000_t75" style="width:38.25pt;height:18pt" o:ole="">
            <v:imagedata r:id="rId132" o:title=""/>
          </v:shape>
          <o:OLEObject Type="Embed" ProgID="Equation.3" ShapeID="_x0000_i1084" DrawAspect="Content" ObjectID="_1528381538" r:id="rId133"/>
        </w:object>
      </w: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BB5A79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на выход ПФ регулятора положения. Значения </w:t>
      </w:r>
      <w:r w:rsidRPr="00BB5A79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440" w:dyaOrig="380">
          <v:shape id="_x0000_i1085" type="#_x0000_t75" style="width:18.75pt;height:15.75pt" o:ole="">
            <v:imagedata r:id="rId134" o:title=""/>
          </v:shape>
          <o:OLEObject Type="Embed" ProgID="Equation.3" ShapeID="_x0000_i1085" DrawAspect="Content" ObjectID="_1528381539" r:id="rId135"/>
        </w:object>
      </w:r>
      <w:r w:rsidRPr="00BB5A79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и </w:t>
      </w:r>
      <w:r w:rsidRPr="00BB5A79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560" w:dyaOrig="360">
          <v:shape id="_x0000_i1086" type="#_x0000_t75" style="width:27.75pt;height:18pt" o:ole="">
            <v:imagedata r:id="rId136" o:title=""/>
          </v:shape>
          <o:OLEObject Type="Embed" ProgID="Equation.3" ShapeID="_x0000_i1086" DrawAspect="Content" ObjectID="_1528381540" r:id="rId137"/>
        </w:object>
      </w:r>
      <w:r w:rsidRPr="00BB5A79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определяются </w:t>
      </w:r>
      <w:proofErr w:type="spellStart"/>
      <w:r w:rsidRPr="00BB5A79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схемотехникой</w:t>
      </w:r>
      <w:proofErr w:type="spellEnd"/>
      <w:r w:rsidRPr="00BB5A79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 датчика скорости, РС и РП.</w:t>
      </w:r>
    </w:p>
    <w:p w:rsidR="00BB5A79" w:rsidRPr="00BB5A79" w:rsidRDefault="00BB5A79" w:rsidP="00BB5A79">
      <w:pPr>
        <w:widowControl w:val="0"/>
        <w:autoSpaceDE w:val="0"/>
        <w:autoSpaceDN w:val="0"/>
        <w:adjustRightInd w:val="0"/>
        <w:spacing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  <w:r w:rsidRPr="00BB5A79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Ускорение ограничивается подачей на </w:t>
      </w:r>
      <w:r w:rsidRPr="00BB5A79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входы</w:t>
      </w:r>
      <w:r w:rsidRPr="00BB5A79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 регуляторов сглаженных воздействий, реализуемых в </w:t>
      </w: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>устройстве числового программного управления (</w:t>
      </w:r>
      <w:r w:rsidRPr="00BB5A79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УЧПУ) или непосредственно в приводе (т.н. </w:t>
      </w:r>
      <w:r w:rsidRPr="00BB5A79">
        <w:rPr>
          <w:rFonts w:ascii="Times New Roman" w:eastAsia="Times New Roman" w:hAnsi="Times New Roman" w:cs="Times New Roman"/>
          <w:bCs/>
          <w:sz w:val="28"/>
          <w:szCs w:val="28"/>
          <w:lang w:val="en-US" w:eastAsia="ru-RU"/>
        </w:rPr>
        <w:t>S</w:t>
      </w:r>
      <w:r w:rsidRPr="00BB5A79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 - функция).</w:t>
      </w:r>
    </w:p>
    <w:p w:rsidR="00BB5A79" w:rsidRPr="00BB5A79" w:rsidRDefault="00BB5A79" w:rsidP="00BB5A79">
      <w:pPr>
        <w:spacing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BB5A79" w:rsidRPr="00BB5A79" w:rsidRDefault="00BB5A79" w:rsidP="00BB5A79">
      <w:pPr>
        <w:spacing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="00C14A2A">
        <w:rPr>
          <w:rFonts w:ascii="Times New Roman" w:eastAsia="Times New Roman" w:hAnsi="Times New Roman" w:cs="Times New Roman"/>
          <w:sz w:val="28"/>
          <w:szCs w:val="28"/>
          <w:lang w:eastAsia="ru-RU"/>
        </w:rPr>
        <w:t>3</w:t>
      </w:r>
      <w:r w:rsidRPr="00BB5A79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.</w:t>
      </w:r>
      <w:r w:rsidR="00C14A2A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8</w:t>
      </w:r>
      <w:r w:rsidRPr="00BB5A79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</w:t>
      </w:r>
      <w:r w:rsidRPr="00BB5A79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Нормализованная модель электропривода</w:t>
      </w:r>
    </w:p>
    <w:p w:rsidR="00BB5A79" w:rsidRPr="00BB5A79" w:rsidRDefault="00BB5A79" w:rsidP="00BB5A79">
      <w:pPr>
        <w:widowControl w:val="0"/>
        <w:autoSpaceDE w:val="0"/>
        <w:autoSpaceDN w:val="0"/>
        <w:adjustRightInd w:val="0"/>
        <w:spacing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  <w:r w:rsidRPr="00BB5A79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Для изучения электропривода на виртуальном лабораторном стенде разработана его так называемая «нормализованная» модель, параметры которой выбраны таким образом, чтобы расчёт регуляторов вызывал минимум затруднений. </w:t>
      </w:r>
    </w:p>
    <w:p w:rsidR="00BB5A79" w:rsidRPr="00BB5A79" w:rsidRDefault="00BB5A79" w:rsidP="00BB5A79">
      <w:pPr>
        <w:widowControl w:val="0"/>
        <w:autoSpaceDE w:val="0"/>
        <w:autoSpaceDN w:val="0"/>
        <w:adjustRightInd w:val="0"/>
        <w:spacing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  <w:r w:rsidRPr="00BB5A79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Параметры и п</w:t>
      </w: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ередаточные функции </w:t>
      </w:r>
      <w:r w:rsidRPr="00BB5A79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контура тока:</w:t>
      </w:r>
    </w:p>
    <w:p w:rsidR="00BB5A79" w:rsidRPr="00BB5A79" w:rsidRDefault="00BB5A79" w:rsidP="00BB5A79">
      <w:pPr>
        <w:spacing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B5A79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660" w:dyaOrig="360">
          <v:shape id="_x0000_i1087" type="#_x0000_t75" style="width:33pt;height:18pt" o:ole="" fillcolor="window">
            <v:imagedata r:id="rId138" o:title=""/>
          </v:shape>
          <o:OLEObject Type="Embed" ProgID="Equation.3" ShapeID="_x0000_i1087" DrawAspect="Content" ObjectID="_1528381541" r:id="rId139"/>
        </w:object>
      </w: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Ом; </w:t>
      </w:r>
      <w:r w:rsidRPr="00BB5A79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980" w:dyaOrig="360">
          <v:shape id="_x0000_i1088" type="#_x0000_t75" style="width:48.75pt;height:18pt" o:ole="" fillcolor="window">
            <v:imagedata r:id="rId140" o:title=""/>
          </v:shape>
          <o:OLEObject Type="Embed" ProgID="Equation.3" ShapeID="_x0000_i1088" DrawAspect="Content" ObjectID="_1528381542" r:id="rId141"/>
        </w:object>
      </w: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Гн; </w:t>
      </w:r>
      <w:r w:rsidRPr="00BB5A79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880" w:dyaOrig="340">
          <v:shape id="_x0000_i1089" type="#_x0000_t75" style="width:44.25pt;height:17.25pt" o:ole="" fillcolor="window">
            <v:imagedata r:id="rId142" o:title=""/>
          </v:shape>
          <o:OLEObject Type="Embed" ProgID="Equation.3" ShapeID="_x0000_i1089" DrawAspect="Content" ObjectID="_1528381543" r:id="rId143"/>
        </w:object>
      </w: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; </w:t>
      </w:r>
      <w:r w:rsidRPr="00BB5A79">
        <w:rPr>
          <w:rFonts w:ascii="Times New Roman" w:eastAsia="Times New Roman" w:hAnsi="Times New Roman" w:cs="Times New Roman"/>
          <w:position w:val="-30"/>
          <w:sz w:val="28"/>
          <w:szCs w:val="28"/>
          <w:lang w:eastAsia="ru-RU"/>
        </w:rPr>
        <w:object w:dxaOrig="1540" w:dyaOrig="680">
          <v:shape id="_x0000_i1090" type="#_x0000_t75" style="width:77.25pt;height:33.75pt" o:ole="" fillcolor="window">
            <v:imagedata r:id="rId144" o:title=""/>
          </v:shape>
          <o:OLEObject Type="Embed" ProgID="Equation.3" ShapeID="_x0000_i1090" DrawAspect="Content" ObjectID="_1528381544" r:id="rId145"/>
        </w:object>
      </w: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proofErr w:type="gramStart"/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>с</w:t>
      </w:r>
      <w:proofErr w:type="gramEnd"/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; </w:t>
      </w:r>
      <w:r w:rsidRPr="00BB5A79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700" w:dyaOrig="340">
          <v:shape id="_x0000_i1091" type="#_x0000_t75" style="width:35.25pt;height:17.25pt" o:ole="" fillcolor="window">
            <v:imagedata r:id="rId146" o:title=""/>
          </v:shape>
          <o:OLEObject Type="Embed" ProgID="Equation.3" ShapeID="_x0000_i1091" DrawAspect="Content" ObjectID="_1528381545" r:id="rId147"/>
        </w:object>
      </w: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; </w:t>
      </w:r>
      <w:r w:rsidRPr="00BB5A79">
        <w:rPr>
          <w:rFonts w:ascii="Times New Roman" w:eastAsia="Times New Roman" w:hAnsi="Times New Roman" w:cs="Times New Roman"/>
          <w:position w:val="-28"/>
          <w:sz w:val="28"/>
          <w:szCs w:val="28"/>
          <w:lang w:eastAsia="ru-RU"/>
        </w:rPr>
        <w:object w:dxaOrig="3019" w:dyaOrig="660">
          <v:shape id="_x0000_i1092" type="#_x0000_t75" style="width:150.75pt;height:33pt" o:ole="" fillcolor="window">
            <v:imagedata r:id="rId148" o:title=""/>
          </v:shape>
          <o:OLEObject Type="Embed" ProgID="Equation.3" ShapeID="_x0000_i1092" DrawAspect="Content" ObjectID="_1528381546" r:id="rId149"/>
        </w:object>
      </w: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>;</w:t>
      </w:r>
    </w:p>
    <w:p w:rsidR="00BB5A79" w:rsidRPr="00BB5A79" w:rsidRDefault="00BB5A79" w:rsidP="00BB5A79">
      <w:pPr>
        <w:spacing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>ПФ электрической части двигателя</w:t>
      </w:r>
      <w:proofErr w:type="gramStart"/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: </w:t>
      </w:r>
      <w:r w:rsidRPr="00BB5A79">
        <w:rPr>
          <w:rFonts w:ascii="Times New Roman" w:eastAsia="Times New Roman" w:hAnsi="Times New Roman" w:cs="Times New Roman"/>
          <w:position w:val="-30"/>
          <w:sz w:val="28"/>
          <w:szCs w:val="28"/>
          <w:lang w:eastAsia="ru-RU"/>
        </w:rPr>
        <w:object w:dxaOrig="2960" w:dyaOrig="680">
          <v:shape id="_x0000_i1093" type="#_x0000_t75" style="width:147.75pt;height:33.75pt" o:ole="" fillcolor="window">
            <v:imagedata r:id="rId150" o:title=""/>
          </v:shape>
          <o:OLEObject Type="Embed" ProgID="Equation.3" ShapeID="_x0000_i1093" DrawAspect="Content" ObjectID="_1528381547" r:id="rId151"/>
        </w:object>
      </w: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>;</w:t>
      </w:r>
      <w:proofErr w:type="gramEnd"/>
    </w:p>
    <w:p w:rsidR="00BB5A79" w:rsidRPr="00BB5A79" w:rsidRDefault="00BB5A79" w:rsidP="00BB5A79">
      <w:pPr>
        <w:spacing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B5A79">
        <w:rPr>
          <w:rFonts w:ascii="Times New Roman" w:eastAsia="Times New Roman" w:hAnsi="Times New Roman" w:cs="Times New Roman"/>
          <w:position w:val="-30"/>
          <w:sz w:val="28"/>
          <w:szCs w:val="28"/>
          <w:lang w:eastAsia="ru-RU"/>
        </w:rPr>
        <w:object w:dxaOrig="4680" w:dyaOrig="680">
          <v:shape id="_x0000_i1094" type="#_x0000_t75" style="width:234pt;height:33.75pt" o:ole="" fillcolor="window">
            <v:imagedata r:id="rId152" o:title=""/>
          </v:shape>
          <o:OLEObject Type="Embed" ProgID="Equation.3" ShapeID="_x0000_i1094" DrawAspect="Content" ObjectID="_1528381548" r:id="rId153"/>
        </w:object>
      </w: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; </w:t>
      </w:r>
      <w:r w:rsidRPr="00BB5A79">
        <w:rPr>
          <w:rFonts w:ascii="Times New Roman" w:eastAsia="Times New Roman" w:hAnsi="Times New Roman" w:cs="Times New Roman"/>
          <w:position w:val="-30"/>
          <w:sz w:val="28"/>
          <w:szCs w:val="28"/>
          <w:lang w:eastAsia="ru-RU"/>
        </w:rPr>
        <w:object w:dxaOrig="3920" w:dyaOrig="700">
          <v:shape id="_x0000_i1095" type="#_x0000_t75" style="width:195.75pt;height:35.25pt" o:ole="" fillcolor="window">
            <v:imagedata r:id="rId154" o:title=""/>
          </v:shape>
          <o:OLEObject Type="Embed" ProgID="Equation.3" ShapeID="_x0000_i1095" DrawAspect="Content" ObjectID="_1528381549" r:id="rId155"/>
        </w:object>
      </w: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BB5A79" w:rsidRPr="00BB5A79" w:rsidRDefault="00BB5A79" w:rsidP="00BB5A79">
      <w:pPr>
        <w:spacing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>Коэффициенты и ПФ контура скорости нормализованного РЭП («жёсткий» РЭП):</w:t>
      </w:r>
    </w:p>
    <w:p w:rsidR="00BB5A79" w:rsidRPr="00BB5A79" w:rsidRDefault="00BB5A79" w:rsidP="00BB5A79">
      <w:pPr>
        <w:spacing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B5A79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Се</w:t>
      </w: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= 1 </w:t>
      </w:r>
      <w:r w:rsidRPr="00BB5A79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940" w:dyaOrig="340">
          <v:shape id="_x0000_i1096" type="#_x0000_t75" style="width:40.5pt;height:15pt" o:ole="" fillcolor="window">
            <v:imagedata r:id="rId156" o:title=""/>
          </v:shape>
          <o:OLEObject Type="Embed" ProgID="Equation.3" ShapeID="_x0000_i1096" DrawAspect="Content" ObjectID="_1528381550" r:id="rId157"/>
        </w:object>
      </w: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; </w:t>
      </w:r>
      <w:r w:rsidRPr="00BB5A79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См </w:t>
      </w: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=1 </w:t>
      </w:r>
      <w:r w:rsidRPr="00BB5A79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840" w:dyaOrig="340">
          <v:shape id="_x0000_i1097" type="#_x0000_t75" style="width:42.75pt;height:18pt" o:ole="" fillcolor="window">
            <v:imagedata r:id="rId158" o:title=""/>
          </v:shape>
          <o:OLEObject Type="Embed" ProgID="Equation.3" ShapeID="_x0000_i1097" DrawAspect="Content" ObjectID="_1528381551" r:id="rId159"/>
        </w:object>
      </w: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; </w:t>
      </w:r>
      <w:r w:rsidRPr="00BB5A79">
        <w:rPr>
          <w:rFonts w:ascii="Times New Roman" w:eastAsia="Times New Roman" w:hAnsi="Times New Roman" w:cs="Times New Roman"/>
          <w:position w:val="-6"/>
          <w:sz w:val="28"/>
          <w:szCs w:val="28"/>
          <w:lang w:eastAsia="ru-RU"/>
        </w:rPr>
        <w:object w:dxaOrig="960" w:dyaOrig="279">
          <v:shape id="_x0000_i1098" type="#_x0000_t75" style="width:48pt;height:14.25pt" o:ole="" fillcolor="window">
            <v:imagedata r:id="rId160" o:title=""/>
          </v:shape>
          <o:OLEObject Type="Embed" ProgID="Equation.3" ShapeID="_x0000_i1098" DrawAspect="Content" ObjectID="_1528381552" r:id="rId161"/>
        </w:object>
      </w: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с; </w:t>
      </w:r>
      <w:r w:rsidRPr="00BB5A79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К</w:t>
      </w:r>
      <w:r w:rsidRPr="00BB5A79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eastAsia="ru-RU"/>
        </w:rPr>
        <w:t>с</w:t>
      </w:r>
      <w:r w:rsidRPr="00BB5A79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</w:t>
      </w: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= 1; </w:t>
      </w:r>
      <w:r w:rsidRPr="00BB5A79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J</w:t>
      </w: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= 2 </w:t>
      </w:r>
      <w:r w:rsidRPr="00BB5A79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кг∙м</w:t>
      </w:r>
      <w:proofErr w:type="gramStart"/>
      <w:r w:rsidRPr="00BB5A79">
        <w:rPr>
          <w:rFonts w:ascii="Times New Roman" w:eastAsia="Times New Roman" w:hAnsi="Times New Roman" w:cs="Times New Roman"/>
          <w:sz w:val="28"/>
          <w:szCs w:val="28"/>
          <w:vertAlign w:val="superscript"/>
          <w:lang w:eastAsia="ru-RU"/>
        </w:rPr>
        <w:t>2</w:t>
      </w:r>
      <w:proofErr w:type="gramEnd"/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; </w:t>
      </w:r>
      <w:r w:rsidRPr="00BB5A79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2700" w:dyaOrig="360">
          <v:shape id="_x0000_i1099" type="#_x0000_t75" style="width:135pt;height:18pt" o:ole="" fillcolor="window">
            <v:imagedata r:id="rId162" o:title=""/>
          </v:shape>
          <o:OLEObject Type="Embed" ProgID="Equation.3" ShapeID="_x0000_i1099" DrawAspect="Content" ObjectID="_1528381553" r:id="rId163"/>
        </w:object>
      </w: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>с;</w:t>
      </w:r>
    </w:p>
    <w:p w:rsidR="00BB5A79" w:rsidRPr="00BB5A79" w:rsidRDefault="00BB5A79" w:rsidP="00BB5A79">
      <w:pPr>
        <w:spacing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B5A79">
        <w:rPr>
          <w:rFonts w:ascii="Times New Roman" w:eastAsia="Times New Roman" w:hAnsi="Times New Roman" w:cs="Times New Roman"/>
          <w:i/>
          <w:position w:val="-28"/>
          <w:sz w:val="28"/>
          <w:szCs w:val="28"/>
          <w:lang w:eastAsia="ru-RU"/>
        </w:rPr>
        <w:object w:dxaOrig="1660" w:dyaOrig="660">
          <v:shape id="_x0000_i1100" type="#_x0000_t75" style="width:83.25pt;height:33pt" o:ole="" fillcolor="window">
            <v:imagedata r:id="rId164" o:title=""/>
          </v:shape>
          <o:OLEObject Type="Embed" ProgID="Equation.3" ShapeID="_x0000_i1100" DrawAspect="Content" ObjectID="_1528381554" r:id="rId165"/>
        </w:object>
      </w: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; </w:t>
      </w:r>
      <w:r w:rsidRPr="00BB5A79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2280" w:dyaOrig="639">
          <v:shape id="_x0000_i1101" type="#_x0000_t75" style="width:114pt;height:32.25pt" o:ole="" fillcolor="window">
            <v:imagedata r:id="rId166" o:title=""/>
          </v:shape>
          <o:OLEObject Type="Embed" ProgID="Equation.3" ShapeID="_x0000_i1101" DrawAspect="Content" ObjectID="_1528381555" r:id="rId167"/>
        </w:object>
      </w: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>с</w:t>
      </w:r>
      <w:proofErr w:type="gramStart"/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>;</w:t>
      </w:r>
      <w:r w:rsidRPr="00BB5A79">
        <w:rPr>
          <w:rFonts w:ascii="Times New Roman" w:eastAsia="Times New Roman" w:hAnsi="Times New Roman" w:cs="Times New Roman"/>
          <w:position w:val="-30"/>
          <w:sz w:val="28"/>
          <w:szCs w:val="28"/>
          <w:lang w:eastAsia="ru-RU"/>
        </w:rPr>
        <w:object w:dxaOrig="4840" w:dyaOrig="700">
          <v:shape id="_x0000_i1102" type="#_x0000_t75" style="width:242.25pt;height:35.25pt" o:ole="" fillcolor="window">
            <v:imagedata r:id="rId168" o:title=""/>
          </v:shape>
          <o:OLEObject Type="Embed" ProgID="Equation.3" ShapeID="_x0000_i1102" DrawAspect="Content" ObjectID="_1528381556" r:id="rId169"/>
        </w:object>
      </w: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>;</w:t>
      </w:r>
      <w:proofErr w:type="gramEnd"/>
    </w:p>
    <w:p w:rsidR="00BB5A79" w:rsidRPr="00BB5A79" w:rsidRDefault="00BB5A79" w:rsidP="00BB5A79">
      <w:pPr>
        <w:spacing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B5A79">
        <w:rPr>
          <w:rFonts w:ascii="Times New Roman" w:eastAsia="Times New Roman" w:hAnsi="Times New Roman" w:cs="Times New Roman"/>
          <w:position w:val="-30"/>
          <w:sz w:val="28"/>
          <w:szCs w:val="28"/>
          <w:lang w:eastAsia="ru-RU"/>
        </w:rPr>
        <w:object w:dxaOrig="3940" w:dyaOrig="680">
          <v:shape id="_x0000_i1103" type="#_x0000_t75" style="width:197.25pt;height:33.75pt" o:ole="" fillcolor="window">
            <v:imagedata r:id="rId170" o:title=""/>
          </v:shape>
          <o:OLEObject Type="Embed" ProgID="Equation.3" ShapeID="_x0000_i1103" DrawAspect="Content" ObjectID="_1528381557" r:id="rId171"/>
        </w:object>
      </w: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BB5A79" w:rsidRPr="00BB5A79" w:rsidRDefault="00BB5A79" w:rsidP="00BB5A79">
      <w:pPr>
        <w:spacing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BB5A79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3 Вопросы для самопроверки</w:t>
      </w:r>
    </w:p>
    <w:p w:rsidR="00BB5A79" w:rsidRPr="00BB5A79" w:rsidRDefault="00BB5A79" w:rsidP="00BB5A79">
      <w:pPr>
        <w:spacing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BB5A79" w:rsidRPr="00BB5A79" w:rsidRDefault="00BB5A79" w:rsidP="00BB5A79">
      <w:pPr>
        <w:spacing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>Каковы характерные особенности электропривода, выполненного в виде системы подчиненного регулирования (СПР)?</w:t>
      </w:r>
    </w:p>
    <w:p w:rsidR="00BB5A79" w:rsidRPr="00BB5A79" w:rsidRDefault="00BB5A79" w:rsidP="00BB5A79">
      <w:pPr>
        <w:spacing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>Какие типовые регуляторы применяют в таком электроприводе? Как записать их передаточные функции (ПФ)?</w:t>
      </w:r>
    </w:p>
    <w:p w:rsidR="00BB5A79" w:rsidRPr="00BB5A79" w:rsidRDefault="00BB5A79" w:rsidP="00BB5A79">
      <w:pPr>
        <w:spacing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>Какие названия имеют стандартные настройки регуляторов и почему?</w:t>
      </w:r>
    </w:p>
    <w:p w:rsidR="00BB5A79" w:rsidRPr="00BB5A79" w:rsidRDefault="00BB5A79" w:rsidP="00BB5A79">
      <w:pPr>
        <w:spacing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>Каковы основные допущения при стандартных настройках регуляторов?</w:t>
      </w:r>
    </w:p>
    <w:p w:rsidR="00BB5A79" w:rsidRPr="00BB5A79" w:rsidRDefault="00BB5A79" w:rsidP="00BB5A79">
      <w:pPr>
        <w:spacing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>Как выполняют настройку регулятора на технический оптимум? На симметричный оптимум?</w:t>
      </w:r>
    </w:p>
    <w:p w:rsidR="00BB5A79" w:rsidRPr="00BB5A79" w:rsidRDefault="00BB5A79" w:rsidP="00BB5A79">
      <w:pPr>
        <w:spacing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proofErr w:type="gramStart"/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>Параметры</w:t>
      </w:r>
      <w:proofErr w:type="gramEnd"/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каких устройств электропривода влияют на установившиеся значения регулируемых величин при стандартных настройках?</w:t>
      </w:r>
    </w:p>
    <w:p w:rsidR="00BB5A79" w:rsidRPr="00BB5A79" w:rsidRDefault="00BB5A79" w:rsidP="00BB5A79">
      <w:pPr>
        <w:spacing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>Какой параметр в основном определяет динамические свойства электропривода при стандартных настройках его регулирующих устройств?</w:t>
      </w:r>
    </w:p>
    <w:p w:rsidR="00BB5A79" w:rsidRPr="00BB5A79" w:rsidRDefault="00BB5A79" w:rsidP="00BB5A79">
      <w:pPr>
        <w:spacing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>Каковы свойства стандартно настроенных контуров регулирования при отработке скачкообразного задающего воздействия? А при действии возмущений?</w:t>
      </w:r>
    </w:p>
    <w:p w:rsidR="00BB5A79" w:rsidRPr="00BB5A79" w:rsidRDefault="00BB5A79" w:rsidP="00BB5A79">
      <w:pPr>
        <w:spacing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>Как влияет неопределенность физических параметров устройств электропривода со стандартными настройками регуляторов СПР на его свойства?</w:t>
      </w:r>
    </w:p>
    <w:p w:rsidR="00BB5A79" w:rsidRPr="00BB5A79" w:rsidRDefault="00BB5A79" w:rsidP="00BB5A79">
      <w:pPr>
        <w:spacing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BB5A79" w:rsidRPr="00BB5A79" w:rsidRDefault="00BB5A79" w:rsidP="00BB5A79">
      <w:pPr>
        <w:spacing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BB5A79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4 Порядок выполнения </w:t>
      </w:r>
      <w:r w:rsidR="005504A3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работы</w:t>
      </w:r>
    </w:p>
    <w:p w:rsidR="006E1D13" w:rsidRPr="00BB7320" w:rsidRDefault="006E1D13" w:rsidP="006E1D13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>Ознакомиться с моделями, к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оторые будут применяться в ЛР №2</w:t>
      </w: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BB732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Для системы </w:t>
      </w:r>
      <w:r w:rsidRPr="00BB732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MATLAB</w:t>
      </w:r>
      <w:r w:rsidRPr="00BB7320">
        <w:rPr>
          <w:rFonts w:ascii="Times New Roman" w:eastAsia="Times New Roman" w:hAnsi="Times New Roman" w:cs="Times New Roman"/>
          <w:sz w:val="28"/>
          <w:szCs w:val="28"/>
          <w:lang w:eastAsia="ru-RU"/>
        </w:rPr>
        <w:t>\</w:t>
      </w:r>
      <w:r w:rsidRPr="00BB732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Simulink</w:t>
      </w:r>
      <w:r w:rsidRPr="00BB732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берутся из папки  SPR_M65.</w:t>
      </w:r>
    </w:p>
    <w:p w:rsidR="006E1D13" w:rsidRPr="00BB5A79" w:rsidRDefault="006E1D13" w:rsidP="006E1D13">
      <w:pPr>
        <w:widowControl w:val="0"/>
        <w:autoSpaceDE w:val="0"/>
        <w:autoSpaceDN w:val="0"/>
        <w:adjustRightInd w:val="0"/>
        <w:spacing w:before="60"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80EA4" w:rsidRDefault="00BB5A79" w:rsidP="00BB5A79">
      <w:pPr>
        <w:spacing w:before="60"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B5A79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4.1</w:t>
      </w:r>
      <w:proofErr w:type="gramStart"/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С</w:t>
      </w:r>
      <w:proofErr w:type="gramEnd"/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>формировать модел</w:t>
      </w:r>
      <w:r w:rsidR="00BB732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ь электропривода по </w:t>
      </w: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формулам, в которых </w:t>
      </w:r>
      <w:r w:rsidRPr="00BB5A79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д </w:t>
      </w: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– Ваш день рождения, </w:t>
      </w:r>
      <w:r w:rsidRPr="00BB5A79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м </w:t>
      </w: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>– Ваш месяц рождения,</w:t>
      </w:r>
      <w:r w:rsidRPr="00BB5A79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г </w:t>
      </w: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>– Ваш</w:t>
      </w:r>
      <w:r w:rsidR="00480EA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год рождения:</w:t>
      </w:r>
    </w:p>
    <w:p w:rsidR="00480EA4" w:rsidRDefault="00480EA4" w:rsidP="00480EA4">
      <w:pPr>
        <w:spacing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proofErr w:type="spellStart"/>
      <w:r w:rsidRPr="007627DD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J</w:t>
      </w:r>
      <w:r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g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=0.м+0.д;</w:t>
      </w:r>
    </w:p>
    <w:p w:rsidR="00480EA4" w:rsidRPr="00535C18" w:rsidRDefault="00480EA4" w:rsidP="00480EA4">
      <w:pPr>
        <w:spacing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proofErr w:type="spellStart"/>
      <w:proofErr w:type="gramStart"/>
      <w:r w:rsidRPr="007627DD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i</w:t>
      </w:r>
      <w:proofErr w:type="spellEnd"/>
      <w:r w:rsidRPr="007627DD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Р</w:t>
      </w:r>
      <w:proofErr w:type="gramEnd"/>
      <w:r w:rsidRPr="00480EA4">
        <w:rPr>
          <w:rFonts w:ascii="Times New Roman" w:eastAsia="Times New Roman" w:hAnsi="Times New Roman" w:cs="Times New Roman"/>
          <w:sz w:val="28"/>
          <w:szCs w:val="28"/>
          <w:lang w:eastAsia="ru-RU"/>
        </w:rPr>
        <w:t>=(</w:t>
      </w:r>
      <w:proofErr w:type="spellStart"/>
      <w:r w:rsidRPr="00480EA4">
        <w:rPr>
          <w:rFonts w:ascii="Times New Roman" w:eastAsia="Times New Roman" w:hAnsi="Times New Roman" w:cs="Times New Roman"/>
          <w:sz w:val="28"/>
          <w:szCs w:val="28"/>
          <w:lang w:eastAsia="ru-RU"/>
        </w:rPr>
        <w:t>г+м+д</w:t>
      </w:r>
      <w:proofErr w:type="spellEnd"/>
      <w:r w:rsidRPr="00480EA4">
        <w:rPr>
          <w:rFonts w:ascii="Times New Roman" w:eastAsia="Times New Roman" w:hAnsi="Times New Roman" w:cs="Times New Roman"/>
          <w:sz w:val="28"/>
          <w:szCs w:val="28"/>
          <w:lang w:eastAsia="ru-RU"/>
        </w:rPr>
        <w:t>)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/10</w:t>
      </w:r>
    </w:p>
    <w:p w:rsidR="00480EA4" w:rsidRPr="00252DDB" w:rsidRDefault="00480EA4" w:rsidP="00480EA4">
      <w:pPr>
        <w:spacing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Ce</w:t>
      </w:r>
      <w:r w:rsidRPr="00252DDB">
        <w:rPr>
          <w:rFonts w:ascii="Times New Roman" w:eastAsia="Times New Roman" w:hAnsi="Times New Roman" w:cs="Times New Roman"/>
          <w:sz w:val="28"/>
          <w:szCs w:val="28"/>
          <w:lang w:eastAsia="ru-RU"/>
        </w:rPr>
        <w:t>=</w:t>
      </w:r>
      <w:r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C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  <w:lang w:val="en-US" w:eastAsia="ru-RU"/>
        </w:rPr>
        <w:t>M</w:t>
      </w:r>
      <w:r w:rsidRPr="00252DDB">
        <w:rPr>
          <w:rFonts w:ascii="Times New Roman" w:eastAsia="Times New Roman" w:hAnsi="Times New Roman" w:cs="Times New Roman"/>
          <w:sz w:val="28"/>
          <w:szCs w:val="28"/>
          <w:lang w:eastAsia="ru-RU"/>
        </w:rPr>
        <w:t>=</w:t>
      </w:r>
      <w:r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C</w:t>
      </w:r>
      <w:proofErr w:type="gramStart"/>
      <w:r w:rsidRPr="00252DDB">
        <w:rPr>
          <w:rFonts w:ascii="Times New Roman" w:eastAsia="Times New Roman" w:hAnsi="Times New Roman" w:cs="Times New Roman"/>
          <w:sz w:val="28"/>
          <w:szCs w:val="28"/>
          <w:lang w:eastAsia="ru-RU"/>
        </w:rPr>
        <w:t>=(</w:t>
      </w:r>
      <w:proofErr w:type="gramEnd"/>
      <w:r w:rsidRPr="00252DDB">
        <w:rPr>
          <w:rFonts w:ascii="Times New Roman" w:eastAsia="Times New Roman" w:hAnsi="Times New Roman" w:cs="Times New Roman"/>
          <w:sz w:val="28"/>
          <w:szCs w:val="28"/>
          <w:lang w:eastAsia="ru-RU"/>
        </w:rPr>
        <w:t>0.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м</w:t>
      </w:r>
      <w:r w:rsidRPr="00252DDB">
        <w:rPr>
          <w:rFonts w:ascii="Times New Roman" w:eastAsia="Times New Roman" w:hAnsi="Times New Roman" w:cs="Times New Roman"/>
          <w:sz w:val="28"/>
          <w:szCs w:val="28"/>
          <w:lang w:eastAsia="ru-RU"/>
        </w:rPr>
        <w:t>+0.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д</w:t>
      </w:r>
      <w:r w:rsidRPr="00252DDB">
        <w:rPr>
          <w:rFonts w:ascii="Times New Roman" w:eastAsia="Times New Roman" w:hAnsi="Times New Roman" w:cs="Times New Roman"/>
          <w:sz w:val="28"/>
          <w:szCs w:val="28"/>
          <w:lang w:eastAsia="ru-RU"/>
        </w:rPr>
        <w:t>)/2</w:t>
      </w:r>
      <w:r w:rsidRPr="00252DDB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 xml:space="preserve"> </w:t>
      </w:r>
    </w:p>
    <w:p w:rsidR="00480EA4" w:rsidRPr="00480EA4" w:rsidRDefault="00480EA4" w:rsidP="00480EA4">
      <w:pPr>
        <w:spacing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627DD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R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я</w:t>
      </w:r>
      <w:r w:rsidRPr="00480EA4">
        <w:rPr>
          <w:rFonts w:ascii="Times New Roman" w:eastAsia="Times New Roman" w:hAnsi="Times New Roman" w:cs="Times New Roman"/>
          <w:sz w:val="28"/>
          <w:szCs w:val="28"/>
          <w:lang w:eastAsia="ru-RU"/>
        </w:rPr>
        <w:t>=</w:t>
      </w:r>
      <w:r w:rsidRPr="00480EA4">
        <w:rPr>
          <w:rFonts w:ascii="Times New Roman" w:eastAsia="Times New Roman" w:hAnsi="Times New Roman" w:cs="Times New Roman"/>
          <w:position w:val="-14"/>
          <w:sz w:val="28"/>
          <w:szCs w:val="28"/>
          <w:lang w:eastAsia="ru-RU"/>
        </w:rPr>
        <w:object w:dxaOrig="1060" w:dyaOrig="400">
          <v:shape id="_x0000_i1104" type="#_x0000_t75" style="width:53.25pt;height:19.5pt" o:ole="" fillcolor="window">
            <v:imagedata r:id="rId172" o:title=""/>
          </v:shape>
          <o:OLEObject Type="Embed" ProgID="Equation.DSMT4" ShapeID="_x0000_i1104" DrawAspect="Content" ObjectID="_1528381558" r:id="rId173"/>
        </w:objec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Ом</w:t>
      </w:r>
    </w:p>
    <w:p w:rsidR="00480EA4" w:rsidRDefault="00480EA4" w:rsidP="00480EA4">
      <w:pPr>
        <w:spacing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proofErr w:type="spellStart"/>
      <w:r w:rsidRPr="007627DD">
        <w:rPr>
          <w:rFonts w:ascii="Times New Roman" w:eastAsia="Times New Roman" w:hAnsi="Times New Roman" w:cs="Times New Roman"/>
          <w:sz w:val="28"/>
          <w:szCs w:val="28"/>
          <w:lang w:eastAsia="ru-RU"/>
        </w:rPr>
        <w:t>Тя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=</w:t>
      </w:r>
      <w:r w:rsidRPr="00480EA4">
        <w:rPr>
          <w:rFonts w:ascii="Times New Roman" w:eastAsia="Times New Roman" w:hAnsi="Times New Roman" w:cs="Times New Roman"/>
          <w:position w:val="-14"/>
          <w:sz w:val="28"/>
          <w:szCs w:val="28"/>
          <w:lang w:eastAsia="ru-RU"/>
        </w:rPr>
        <w:object w:dxaOrig="1100" w:dyaOrig="400">
          <v:shape id="_x0000_i1105" type="#_x0000_t75" style="width:54.75pt;height:19.5pt" o:ole="" fillcolor="window">
            <v:imagedata r:id="rId174" o:title=""/>
          </v:shape>
          <o:OLEObject Type="Embed" ProgID="Equation.DSMT4" ShapeID="_x0000_i1105" DrawAspect="Content" ObjectID="_1528381559" r:id="rId175"/>
        </w:objec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мс</w:t>
      </w:r>
      <w:proofErr w:type="spellEnd"/>
    </w:p>
    <w:p w:rsidR="00480EA4" w:rsidRPr="00480EA4" w:rsidRDefault="00480EA4" w:rsidP="00480EA4">
      <w:pPr>
        <w:spacing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proofErr w:type="spellStart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Кп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=</w:t>
      </w:r>
      <w:r w:rsidRPr="00480EA4">
        <w:rPr>
          <w:rFonts w:ascii="Times New Roman" w:eastAsia="Times New Roman" w:hAnsi="Times New Roman" w:cs="Times New Roman"/>
          <w:position w:val="-14"/>
          <w:sz w:val="28"/>
          <w:szCs w:val="28"/>
          <w:lang w:eastAsia="ru-RU"/>
        </w:rPr>
        <w:object w:dxaOrig="1100" w:dyaOrig="400">
          <v:shape id="_x0000_i1106" type="#_x0000_t75" style="width:54.75pt;height:19.5pt" o:ole="" fillcolor="window">
            <v:imagedata r:id="rId174" o:title=""/>
          </v:shape>
          <o:OLEObject Type="Embed" ProgID="Equation.DSMT4" ShapeID="_x0000_i1106" DrawAspect="Content" ObjectID="_1528381560" r:id="rId176"/>
        </w:object>
      </w:r>
    </w:p>
    <w:p w:rsidR="00480EA4" w:rsidRDefault="00480EA4" w:rsidP="00480EA4">
      <w:pPr>
        <w:spacing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τ=0.1Тя</w:t>
      </w:r>
    </w:p>
    <w:p w:rsidR="00480EA4" w:rsidRDefault="00480EA4" w:rsidP="00480EA4">
      <w:pPr>
        <w:tabs>
          <w:tab w:val="left" w:pos="5610"/>
        </w:tabs>
        <w:spacing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627DD">
        <w:rPr>
          <w:rFonts w:ascii="Times New Roman" w:eastAsia="Times New Roman" w:hAnsi="Times New Roman" w:cs="Times New Roman"/>
          <w:sz w:val="28"/>
          <w:szCs w:val="28"/>
          <w:lang w:eastAsia="ru-RU"/>
        </w:rPr>
        <w:t>К</w:t>
      </w:r>
      <w:r w:rsidRPr="007627DD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Т</w:t>
      </w:r>
      <w:r w:rsidRPr="00480EA4">
        <w:rPr>
          <w:rFonts w:ascii="Times New Roman" w:eastAsia="Times New Roman" w:hAnsi="Times New Roman" w:cs="Times New Roman"/>
          <w:sz w:val="28"/>
          <w:szCs w:val="28"/>
          <w:lang w:eastAsia="ru-RU"/>
        </w:rPr>
        <w:t>=0.д</w:t>
      </w:r>
    </w:p>
    <w:p w:rsidR="00480EA4" w:rsidRDefault="00480EA4" w:rsidP="00480EA4">
      <w:pPr>
        <w:tabs>
          <w:tab w:val="left" w:pos="2190"/>
        </w:tabs>
        <w:spacing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627DD">
        <w:rPr>
          <w:rFonts w:ascii="Times New Roman" w:eastAsia="Times New Roman" w:hAnsi="Times New Roman" w:cs="Times New Roman"/>
          <w:sz w:val="28"/>
          <w:szCs w:val="28"/>
          <w:lang w:eastAsia="ru-RU"/>
        </w:rPr>
        <w:t>К</w:t>
      </w:r>
      <w:r w:rsidRPr="007627DD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С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=0.м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</w:p>
    <w:p w:rsidR="00480EA4" w:rsidRDefault="00480EA4" w:rsidP="00480EA4">
      <w:pPr>
        <w:spacing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proofErr w:type="spellStart"/>
      <w:r w:rsidRPr="007627DD">
        <w:rPr>
          <w:rFonts w:ascii="Times New Roman" w:eastAsia="Times New Roman" w:hAnsi="Times New Roman" w:cs="Times New Roman"/>
          <w:sz w:val="28"/>
          <w:szCs w:val="28"/>
          <w:lang w:eastAsia="ru-RU"/>
        </w:rPr>
        <w:t>К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дп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=(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м+д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)/2</w:t>
      </w:r>
    </w:p>
    <w:p w:rsidR="00480EA4" w:rsidRDefault="00480EA4" w:rsidP="00480EA4">
      <w:pPr>
        <w:spacing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I</w:t>
      </w:r>
      <w:r w:rsidRPr="00BB7320">
        <w:rPr>
          <w:rFonts w:ascii="Times New Roman" w:eastAsia="Times New Roman" w:hAnsi="Times New Roman" w:cs="Times New Roman"/>
          <w:sz w:val="28"/>
          <w:szCs w:val="28"/>
          <w:lang w:eastAsia="ru-RU"/>
        </w:rPr>
        <w:t>=</w:t>
      </w:r>
      <w:r w:rsidRPr="007627D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BB7320" w:rsidRPr="00480EA4">
        <w:rPr>
          <w:rFonts w:ascii="Times New Roman" w:eastAsia="Times New Roman" w:hAnsi="Times New Roman" w:cs="Times New Roman"/>
          <w:position w:val="-14"/>
          <w:sz w:val="28"/>
          <w:szCs w:val="28"/>
          <w:lang w:eastAsia="ru-RU"/>
        </w:rPr>
        <w:object w:dxaOrig="1100" w:dyaOrig="400">
          <v:shape id="_x0000_i1107" type="#_x0000_t75" style="width:54.75pt;height:19.5pt" o:ole="" fillcolor="window">
            <v:imagedata r:id="rId174" o:title=""/>
          </v:shape>
          <o:OLEObject Type="Embed" ProgID="Equation.DSMT4" ShapeID="_x0000_i1107" DrawAspect="Content" ObjectID="_1528381561" r:id="rId177"/>
        </w:object>
      </w:r>
      <w:r w:rsidR="00BB7320" w:rsidRPr="00BB732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BB7320">
        <w:rPr>
          <w:rFonts w:ascii="Times New Roman" w:eastAsia="Times New Roman" w:hAnsi="Times New Roman" w:cs="Times New Roman"/>
          <w:sz w:val="28"/>
          <w:szCs w:val="28"/>
          <w:lang w:eastAsia="ru-RU"/>
        </w:rPr>
        <w:t>А</w:t>
      </w:r>
      <w:r w:rsidRPr="007627DD">
        <w:rPr>
          <w:rFonts w:ascii="Times New Roman" w:eastAsia="Times New Roman" w:hAnsi="Times New Roman" w:cs="Times New Roman"/>
          <w:sz w:val="28"/>
          <w:szCs w:val="28"/>
          <w:lang w:eastAsia="ru-RU"/>
        </w:rPr>
        <w:t>–</w:t>
      </w:r>
      <w:r w:rsidR="00BB7320">
        <w:rPr>
          <w:rFonts w:ascii="Times New Roman" w:eastAsia="Times New Roman" w:hAnsi="Times New Roman" w:cs="Times New Roman"/>
          <w:sz w:val="28"/>
          <w:szCs w:val="28"/>
          <w:lang w:eastAsia="ru-RU"/>
        </w:rPr>
        <w:t>номинальный</w:t>
      </w:r>
      <w:r w:rsidRPr="007627D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ток электродвигателя; </w:t>
      </w:r>
    </w:p>
    <w:p w:rsidR="00BB7320" w:rsidRPr="00BB7320" w:rsidRDefault="00BB7320" w:rsidP="003B174D">
      <w:pPr>
        <w:spacing w:before="60"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B7320">
        <w:rPr>
          <w:rFonts w:ascii="Times New Roman" w:eastAsia="Times New Roman" w:hAnsi="Times New Roman" w:cs="Times New Roman"/>
          <w:sz w:val="28"/>
          <w:szCs w:val="28"/>
          <w:lang w:eastAsia="ru-RU"/>
        </w:rPr>
        <w:t>Ω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=</w:t>
      </w:r>
      <w:r w:rsidRPr="00480EA4">
        <w:rPr>
          <w:rFonts w:ascii="Times New Roman" w:eastAsia="Times New Roman" w:hAnsi="Times New Roman" w:cs="Times New Roman"/>
          <w:position w:val="-14"/>
          <w:sz w:val="28"/>
          <w:szCs w:val="28"/>
          <w:lang w:eastAsia="ru-RU"/>
        </w:rPr>
        <w:object w:dxaOrig="1520" w:dyaOrig="400">
          <v:shape id="_x0000_i1108" type="#_x0000_t75" style="width:75.75pt;height:19.5pt" o:ole="" fillcolor="window">
            <v:imagedata r:id="rId178" o:title=""/>
          </v:shape>
          <o:OLEObject Type="Embed" ProgID="Equation.DSMT4" ShapeID="_x0000_i1108" DrawAspect="Content" ObjectID="_1528381562" r:id="rId179"/>
        </w:objec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рад/</w:t>
      </w:r>
      <w:proofErr w:type="gramStart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с</w:t>
      </w:r>
      <w:proofErr w:type="gramEnd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</w:t>
      </w:r>
      <w:proofErr w:type="gramStart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номинальная</w:t>
      </w:r>
      <w:proofErr w:type="gramEnd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скорость вращения ротора двигателя.</w:t>
      </w:r>
    </w:p>
    <w:p w:rsidR="003B174D" w:rsidRPr="00BB5A79" w:rsidRDefault="003B174D" w:rsidP="003B174D">
      <w:pPr>
        <w:spacing w:before="60"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B5A79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4.5</w:t>
      </w:r>
      <w:proofErr w:type="gramStart"/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Р</w:t>
      </w:r>
      <w:proofErr w:type="gramEnd"/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ассчитать настройку регулятора тока на технический оптимум (найти </w:t>
      </w:r>
      <w:r w:rsidRPr="00BB5A79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Т</w:t>
      </w:r>
      <w:r w:rsidRPr="00BB5A79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eastAsia="ru-RU"/>
        </w:rPr>
        <w:t>РТ</w:t>
      </w: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</w:t>
      </w:r>
      <w:r w:rsidRPr="00BB5A79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К</w:t>
      </w:r>
      <w:r w:rsidRPr="00BB5A79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eastAsia="ru-RU"/>
        </w:rPr>
        <w:t>РТ</w:t>
      </w: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). </w:t>
      </w:r>
      <w:r w:rsidR="00BB7320">
        <w:rPr>
          <w:rFonts w:ascii="Times New Roman" w:eastAsia="Times New Roman" w:hAnsi="Times New Roman" w:cs="Times New Roman"/>
          <w:sz w:val="28"/>
          <w:szCs w:val="28"/>
          <w:lang w:eastAsia="ru-RU"/>
        </w:rPr>
        <w:t>Промоделировать контур тока. Убедитесь в том, что настройка обеспечивает требуемые свойства.</w:t>
      </w:r>
    </w:p>
    <w:p w:rsidR="00BB5A79" w:rsidRPr="00BB5A79" w:rsidRDefault="00BB5A79" w:rsidP="00BB5A79">
      <w:pPr>
        <w:spacing w:before="60"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B5A79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4.3</w:t>
      </w:r>
      <w:proofErr w:type="gramStart"/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Р</w:t>
      </w:r>
      <w:proofErr w:type="gramEnd"/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ассчитать настройку регулятора скорости на технический оптимум (найти </w:t>
      </w:r>
      <w:r w:rsidRPr="00BB5A79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К</w:t>
      </w:r>
      <w:r w:rsidRPr="00BB5A79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eastAsia="ru-RU"/>
        </w:rPr>
        <w:t>РС</w:t>
      </w: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). </w:t>
      </w:r>
      <w:r w:rsidR="00BB7320">
        <w:rPr>
          <w:rFonts w:ascii="Times New Roman" w:eastAsia="Times New Roman" w:hAnsi="Times New Roman" w:cs="Times New Roman"/>
          <w:sz w:val="28"/>
          <w:szCs w:val="28"/>
          <w:lang w:eastAsia="ru-RU"/>
        </w:rPr>
        <w:t>Промоделировать контур скорости. Убедитесь в том, что настройка обеспечивает требуемые свойства.</w:t>
      </w:r>
    </w:p>
    <w:p w:rsidR="00BB7320" w:rsidRDefault="00BB5A79" w:rsidP="00BB7320">
      <w:pPr>
        <w:spacing w:before="60"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B5A79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lastRenderedPageBreak/>
        <w:t>4.4</w:t>
      </w:r>
      <w:proofErr w:type="gramStart"/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Р</w:t>
      </w:r>
      <w:proofErr w:type="gramEnd"/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ассчитать настройку регулятора скорости на симметричный оптимум (найти </w:t>
      </w:r>
      <w:r w:rsidRPr="00BB5A79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Т</w:t>
      </w:r>
      <w:r w:rsidRPr="00BB5A79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eastAsia="ru-RU"/>
        </w:rPr>
        <w:t>РС</w:t>
      </w: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</w:t>
      </w:r>
      <w:r w:rsidRPr="00BB5A79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К</w:t>
      </w:r>
      <w:r w:rsidRPr="00BB5A79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eastAsia="ru-RU"/>
        </w:rPr>
        <w:t>РС</w:t>
      </w: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>).</w:t>
      </w:r>
      <w:r w:rsidR="00BB7320" w:rsidRPr="00BB732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BB7320">
        <w:rPr>
          <w:rFonts w:ascii="Times New Roman" w:eastAsia="Times New Roman" w:hAnsi="Times New Roman" w:cs="Times New Roman"/>
          <w:sz w:val="28"/>
          <w:szCs w:val="28"/>
          <w:lang w:eastAsia="ru-RU"/>
        </w:rPr>
        <w:t>Промоделировать контур скорости. Убедитесь в том, что настройка обеспечивает требуемые свойства.</w:t>
      </w:r>
    </w:p>
    <w:p w:rsidR="005F6BB7" w:rsidRDefault="005F6BB7" w:rsidP="00BB7320">
      <w:pPr>
        <w:spacing w:before="60"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4.5.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равнить моделированием между собой свойства контура скорости с ПИ-регулятором и П-регулятором при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набросе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момента сопротивления.</w:t>
      </w:r>
      <w:r w:rsidRPr="005F6BB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Убедитесь в том, что настройка обеспечивает требуемые свойства.</w:t>
      </w:r>
    </w:p>
    <w:p w:rsidR="005F6BB7" w:rsidRPr="005F6BB7" w:rsidRDefault="005F6BB7" w:rsidP="00BB7320">
      <w:pPr>
        <w:spacing w:before="60"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4.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6.</w:t>
      </w:r>
      <w:r w:rsidRPr="005F6BB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>Р</w:t>
      </w:r>
      <w:r w:rsidR="00B52E9C">
        <w:rPr>
          <w:rFonts w:ascii="Times New Roman" w:eastAsia="Times New Roman" w:hAnsi="Times New Roman" w:cs="Times New Roman"/>
          <w:sz w:val="28"/>
          <w:szCs w:val="28"/>
          <w:lang w:eastAsia="ru-RU"/>
        </w:rPr>
        <w:t>ассчитать настройку регулятора положения.</w:t>
      </w:r>
      <w:r w:rsidRPr="00BB732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Промоделировать</w:t>
      </w:r>
      <w:r w:rsidR="00B52E9C">
        <w:rPr>
          <w:rFonts w:ascii="Times New Roman" w:eastAsia="Times New Roman" w:hAnsi="Times New Roman" w:cs="Times New Roman"/>
          <w:sz w:val="28"/>
          <w:szCs w:val="28"/>
          <w:lang w:eastAsia="ru-RU"/>
        </w:rPr>
        <w:t>. Сравнить с теорией.</w:t>
      </w:r>
    </w:p>
    <w:p w:rsidR="00BB5A79" w:rsidRPr="00BB5A79" w:rsidRDefault="00BB5A79" w:rsidP="00BB5A79">
      <w:pPr>
        <w:spacing w:before="60"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5504A3" w:rsidRPr="00BB7320" w:rsidRDefault="005504A3" w:rsidP="005504A3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B732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Для системы </w:t>
      </w:r>
      <w:r w:rsidRPr="00BB732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MATLAB</w:t>
      </w:r>
      <w:r w:rsidRPr="00BB7320">
        <w:rPr>
          <w:rFonts w:ascii="Times New Roman" w:eastAsia="Times New Roman" w:hAnsi="Times New Roman" w:cs="Times New Roman"/>
          <w:sz w:val="28"/>
          <w:szCs w:val="28"/>
          <w:lang w:eastAsia="ru-RU"/>
        </w:rPr>
        <w:t>\</w:t>
      </w:r>
      <w:r w:rsidRPr="00BB732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Simulink</w:t>
      </w:r>
      <w:r w:rsidRPr="00BB732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берутся из папки</w:t>
      </w:r>
      <w:r w:rsidR="00BB7320" w:rsidRPr="00BB732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BB732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SPR_M65.</w:t>
      </w:r>
    </w:p>
    <w:p w:rsidR="00BB5A79" w:rsidRPr="00BB5A79" w:rsidRDefault="005504A3" w:rsidP="005504A3">
      <w:pPr>
        <w:widowControl w:val="0"/>
        <w:autoSpaceDE w:val="0"/>
        <w:autoSpaceDN w:val="0"/>
        <w:adjustRightInd w:val="0"/>
        <w:spacing w:before="60"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504A3">
        <w:rPr>
          <w:rFonts w:ascii="Times New Roman" w:eastAsia="Times New Roman" w:hAnsi="Times New Roman" w:cs="Times New Roman"/>
          <w:b/>
          <w:sz w:val="24"/>
          <w:szCs w:val="20"/>
          <w:lang w:eastAsia="ru-RU"/>
        </w:rPr>
        <w:t xml:space="preserve">ВНИМАНИЕ! При использовании моделей для </w:t>
      </w:r>
      <w:r w:rsidRPr="005504A3">
        <w:rPr>
          <w:rFonts w:ascii="Times New Roman" w:eastAsia="Times New Roman" w:hAnsi="Times New Roman" w:cs="Times New Roman"/>
          <w:b/>
          <w:sz w:val="24"/>
          <w:szCs w:val="20"/>
          <w:lang w:val="en-US" w:eastAsia="ru-RU"/>
        </w:rPr>
        <w:t>MATLAB</w:t>
      </w:r>
      <w:r w:rsidRPr="005504A3">
        <w:rPr>
          <w:rFonts w:ascii="Times New Roman" w:eastAsia="Times New Roman" w:hAnsi="Times New Roman" w:cs="Times New Roman"/>
          <w:b/>
          <w:sz w:val="24"/>
          <w:szCs w:val="20"/>
          <w:lang w:eastAsia="ru-RU"/>
        </w:rPr>
        <w:t>\</w:t>
      </w:r>
      <w:r w:rsidRPr="005504A3">
        <w:rPr>
          <w:rFonts w:ascii="Times New Roman" w:eastAsia="Times New Roman" w:hAnsi="Times New Roman" w:cs="Times New Roman"/>
          <w:b/>
          <w:sz w:val="24"/>
          <w:szCs w:val="20"/>
          <w:lang w:val="en-US" w:eastAsia="ru-RU"/>
        </w:rPr>
        <w:t>Simulink</w:t>
      </w:r>
      <w:r w:rsidRPr="005504A3">
        <w:rPr>
          <w:rFonts w:ascii="Times New Roman" w:eastAsia="Times New Roman" w:hAnsi="Times New Roman" w:cs="Times New Roman"/>
          <w:b/>
          <w:sz w:val="24"/>
          <w:szCs w:val="20"/>
          <w:lang w:eastAsia="ru-RU"/>
        </w:rPr>
        <w:t xml:space="preserve"> нужно обратить внимание на то, что объект внутреннего контура имеет вид 2А и расчёт настроек ПИ – регулятора для него должен вестись по формулам (14). ПИ – регулятор в моделях из папки SPR_M65 имеет вид </w:t>
      </w:r>
      <w:r w:rsidRPr="005504A3">
        <w:rPr>
          <w:rFonts w:ascii="Times New Roman" w:eastAsia="Times New Roman" w:hAnsi="Times New Roman" w:cs="Times New Roman"/>
          <w:b/>
          <w:position w:val="-30"/>
          <w:sz w:val="24"/>
          <w:szCs w:val="20"/>
          <w:lang w:eastAsia="ru-RU"/>
        </w:rPr>
        <w:object w:dxaOrig="2320" w:dyaOrig="700">
          <v:shape id="_x0000_i1109" type="#_x0000_t75" style="width:116.25pt;height:35.25pt" o:ole="" fillcolor="window">
            <v:imagedata r:id="rId180" o:title=""/>
          </v:shape>
          <o:OLEObject Type="Embed" ProgID="Equation.3" ShapeID="_x0000_i1109" DrawAspect="Content" ObjectID="_1528381563" r:id="rId181"/>
        </w:object>
      </w:r>
      <w:r w:rsidRPr="005504A3">
        <w:rPr>
          <w:rFonts w:ascii="Times New Roman" w:eastAsia="Times New Roman" w:hAnsi="Times New Roman" w:cs="Times New Roman"/>
          <w:b/>
          <w:sz w:val="24"/>
          <w:szCs w:val="20"/>
          <w:lang w:eastAsia="ru-RU"/>
        </w:rPr>
        <w:t xml:space="preserve">, поэтому его коэффициенты </w:t>
      </w:r>
      <w:proofErr w:type="gramStart"/>
      <w:r w:rsidRPr="005504A3">
        <w:rPr>
          <w:rFonts w:ascii="Times New Roman" w:eastAsia="Times New Roman" w:hAnsi="Times New Roman" w:cs="Times New Roman"/>
          <w:b/>
          <w:i/>
          <w:sz w:val="24"/>
          <w:szCs w:val="24"/>
          <w:lang w:val="en-US" w:eastAsia="ru-RU"/>
        </w:rPr>
        <w:t>k</w:t>
      </w:r>
      <w:proofErr w:type="gramEnd"/>
      <w:r w:rsidRPr="005504A3">
        <w:rPr>
          <w:rFonts w:ascii="Times New Roman" w:eastAsia="Times New Roman" w:hAnsi="Times New Roman" w:cs="Times New Roman"/>
          <w:b/>
          <w:i/>
          <w:sz w:val="24"/>
          <w:szCs w:val="24"/>
          <w:vertAlign w:val="subscript"/>
          <w:lang w:eastAsia="ru-RU"/>
        </w:rPr>
        <w:t>П</w:t>
      </w:r>
      <w:r w:rsidRPr="005504A3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 и </w:t>
      </w:r>
      <w:r w:rsidRPr="005504A3">
        <w:rPr>
          <w:rFonts w:ascii="Times New Roman" w:eastAsia="Times New Roman" w:hAnsi="Times New Roman" w:cs="Times New Roman"/>
          <w:b/>
          <w:i/>
          <w:sz w:val="24"/>
          <w:szCs w:val="24"/>
          <w:lang w:val="en-US" w:eastAsia="ru-RU"/>
        </w:rPr>
        <w:t>k</w:t>
      </w:r>
      <w:r w:rsidRPr="005504A3">
        <w:rPr>
          <w:rFonts w:ascii="Times New Roman" w:eastAsia="Times New Roman" w:hAnsi="Times New Roman" w:cs="Times New Roman"/>
          <w:b/>
          <w:i/>
          <w:sz w:val="24"/>
          <w:szCs w:val="24"/>
          <w:vertAlign w:val="subscript"/>
          <w:lang w:eastAsia="ru-RU"/>
        </w:rPr>
        <w:t>И</w:t>
      </w:r>
      <w:r w:rsidRPr="005504A3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 xml:space="preserve">  </w:t>
      </w:r>
      <w:r w:rsidRPr="005504A3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должны быть пересчитаны в </w:t>
      </w:r>
      <w:r w:rsidRPr="005504A3">
        <w:rPr>
          <w:rFonts w:ascii="Times New Roman" w:eastAsia="Times New Roman" w:hAnsi="Times New Roman" w:cs="Times New Roman"/>
          <w:b/>
          <w:i/>
          <w:sz w:val="24"/>
          <w:szCs w:val="24"/>
          <w:lang w:val="en-US" w:eastAsia="ru-RU"/>
        </w:rPr>
        <w:t>K</w:t>
      </w:r>
      <w:r w:rsidRPr="005504A3">
        <w:rPr>
          <w:rFonts w:ascii="Times New Roman" w:eastAsia="Times New Roman" w:hAnsi="Times New Roman" w:cs="Times New Roman"/>
          <w:b/>
          <w:i/>
          <w:sz w:val="24"/>
          <w:szCs w:val="24"/>
          <w:vertAlign w:val="subscript"/>
          <w:lang w:val="en-US" w:eastAsia="ru-RU"/>
        </w:rPr>
        <w:t>P</w:t>
      </w:r>
      <w:r w:rsidRPr="005504A3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и </w:t>
      </w:r>
      <w:r w:rsidRPr="005504A3">
        <w:rPr>
          <w:rFonts w:ascii="Times New Roman" w:eastAsia="Times New Roman" w:hAnsi="Times New Roman" w:cs="Times New Roman"/>
          <w:b/>
          <w:i/>
          <w:sz w:val="24"/>
          <w:szCs w:val="24"/>
          <w:lang w:val="en-US" w:eastAsia="ru-RU"/>
        </w:rPr>
        <w:t>T</w:t>
      </w:r>
      <w:r w:rsidRPr="005504A3">
        <w:rPr>
          <w:rFonts w:ascii="Times New Roman" w:eastAsia="Times New Roman" w:hAnsi="Times New Roman" w:cs="Times New Roman"/>
          <w:b/>
          <w:i/>
          <w:sz w:val="24"/>
          <w:szCs w:val="24"/>
          <w:vertAlign w:val="subscript"/>
          <w:lang w:val="en-US" w:eastAsia="ru-RU"/>
        </w:rPr>
        <w:t>P</w:t>
      </w:r>
      <w:r w:rsidRPr="005504A3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(параллельное соединение двух ПФ заменяется последовательным). Действительно имеющие место степени полиномов внутреннего и внешнего контуров увеличиваются на единицу, однако все оценки остаются в силе</w:t>
      </w:r>
      <w:r w:rsidR="006E1D13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</w:t>
      </w:r>
    </w:p>
    <w:p w:rsidR="002A7221" w:rsidRPr="00882DCA" w:rsidRDefault="002A7221" w:rsidP="00BB5A79">
      <w:pPr>
        <w:ind w:left="-567" w:right="283"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4672C1" w:rsidRPr="00BB5A79" w:rsidRDefault="004672C1" w:rsidP="00C40B7E">
      <w:pPr>
        <w:ind w:left="-567" w:right="283" w:firstLine="567"/>
        <w:jc w:val="center"/>
        <w:rPr>
          <w:rFonts w:ascii="Times New Roman" w:hAnsi="Times New Roman" w:cs="Times New Roman"/>
          <w:sz w:val="28"/>
          <w:szCs w:val="28"/>
        </w:rPr>
      </w:pPr>
      <w:r w:rsidRPr="00BB5A79">
        <w:rPr>
          <w:rFonts w:ascii="Times New Roman" w:hAnsi="Times New Roman" w:cs="Times New Roman"/>
          <w:sz w:val="28"/>
          <w:szCs w:val="28"/>
        </w:rPr>
        <w:t>СПИСОК ИСПОЛЬЗОВАННОЙ ЛИТЕРАТУРЫ</w:t>
      </w:r>
    </w:p>
    <w:p w:rsidR="004672C1" w:rsidRPr="00882DCA" w:rsidRDefault="002A7221" w:rsidP="002A7221">
      <w:pPr>
        <w:pStyle w:val="a6"/>
        <w:tabs>
          <w:tab w:val="left" w:pos="426"/>
        </w:tabs>
        <w:spacing w:before="80"/>
        <w:ind w:right="283"/>
        <w:jc w:val="both"/>
        <w:rPr>
          <w:sz w:val="28"/>
          <w:szCs w:val="28"/>
        </w:rPr>
      </w:pPr>
      <w:r w:rsidRPr="00B32AF2">
        <w:rPr>
          <w:sz w:val="28"/>
          <w:szCs w:val="28"/>
        </w:rPr>
        <w:t xml:space="preserve">1) </w:t>
      </w:r>
      <w:r w:rsidR="004672C1" w:rsidRPr="00BB5A79">
        <w:rPr>
          <w:sz w:val="28"/>
          <w:szCs w:val="28"/>
        </w:rPr>
        <w:t>Кузовкин В.А. Основы автоматического управления. Теория и электронные технические средства: Учебник. – М.: ИЦ ГОУ ВПО МГТУ «</w:t>
      </w:r>
      <w:proofErr w:type="spellStart"/>
      <w:r w:rsidR="004672C1" w:rsidRPr="00BB5A79">
        <w:rPr>
          <w:sz w:val="28"/>
          <w:szCs w:val="28"/>
        </w:rPr>
        <w:t>Станкин</w:t>
      </w:r>
      <w:proofErr w:type="spellEnd"/>
      <w:r w:rsidR="004672C1" w:rsidRPr="00BB5A79">
        <w:rPr>
          <w:sz w:val="28"/>
          <w:szCs w:val="28"/>
        </w:rPr>
        <w:t>», 2006. - 268 с.</w:t>
      </w:r>
    </w:p>
    <w:p w:rsidR="002A7221" w:rsidRPr="00BB5A79" w:rsidRDefault="002A7221" w:rsidP="002A7221">
      <w:pPr>
        <w:pStyle w:val="a6"/>
        <w:numPr>
          <w:ilvl w:val="0"/>
          <w:numId w:val="3"/>
        </w:numPr>
        <w:spacing w:before="80"/>
        <w:ind w:left="-567" w:right="283" w:firstLine="567"/>
        <w:jc w:val="both"/>
        <w:rPr>
          <w:sz w:val="28"/>
          <w:szCs w:val="28"/>
        </w:rPr>
      </w:pPr>
      <w:r w:rsidRPr="00BB5A79">
        <w:rPr>
          <w:sz w:val="28"/>
          <w:szCs w:val="28"/>
        </w:rPr>
        <w:t xml:space="preserve"> Михайлов О.П. Автоматизированный электропривод станков и промышленных роботов: Учебник для вузов. – М.: Машиностроение, 1990. - 304 с.</w:t>
      </w:r>
    </w:p>
    <w:p w:rsidR="002A7221" w:rsidRPr="00BB5A79" w:rsidRDefault="002A7221" w:rsidP="002A7221">
      <w:pPr>
        <w:pStyle w:val="a6"/>
        <w:numPr>
          <w:ilvl w:val="0"/>
          <w:numId w:val="3"/>
        </w:numPr>
        <w:spacing w:before="80"/>
        <w:ind w:left="-567" w:right="283" w:firstLine="567"/>
        <w:jc w:val="both"/>
        <w:rPr>
          <w:sz w:val="28"/>
          <w:szCs w:val="28"/>
        </w:rPr>
      </w:pPr>
      <w:r w:rsidRPr="00BB5A79">
        <w:rPr>
          <w:sz w:val="28"/>
          <w:szCs w:val="28"/>
        </w:rPr>
        <w:t xml:space="preserve"> Михайлов О.П. Динамика электромеханического привода металлорежущих станков. – М.: Машиностроение, 1989. - 224 с.</w:t>
      </w:r>
    </w:p>
    <w:p w:rsidR="00B32AF2" w:rsidRDefault="002A7221" w:rsidP="00B32AF2">
      <w:pPr>
        <w:pStyle w:val="a6"/>
        <w:numPr>
          <w:ilvl w:val="0"/>
          <w:numId w:val="3"/>
        </w:numPr>
        <w:spacing w:before="80"/>
        <w:ind w:left="-567" w:right="283" w:firstLine="567"/>
        <w:jc w:val="both"/>
        <w:rPr>
          <w:sz w:val="28"/>
          <w:szCs w:val="28"/>
        </w:rPr>
      </w:pPr>
      <w:r w:rsidRPr="00BB5A79">
        <w:rPr>
          <w:sz w:val="28"/>
          <w:szCs w:val="28"/>
        </w:rPr>
        <w:t xml:space="preserve"> </w:t>
      </w:r>
      <w:proofErr w:type="spellStart"/>
      <w:r w:rsidRPr="00BB5A79">
        <w:rPr>
          <w:sz w:val="28"/>
          <w:szCs w:val="28"/>
        </w:rPr>
        <w:t>Шварцбург</w:t>
      </w:r>
      <w:proofErr w:type="spellEnd"/>
      <w:r w:rsidRPr="00BB5A79">
        <w:rPr>
          <w:sz w:val="28"/>
          <w:szCs w:val="28"/>
        </w:rPr>
        <w:t xml:space="preserve"> Л.Э. Информационно - измерительные системы приводов металлорежущих станков. – М.: Издательство «</w:t>
      </w:r>
      <w:proofErr w:type="spellStart"/>
      <w:r w:rsidRPr="00BB5A79">
        <w:rPr>
          <w:sz w:val="28"/>
          <w:szCs w:val="28"/>
        </w:rPr>
        <w:t>Станкин</w:t>
      </w:r>
      <w:proofErr w:type="spellEnd"/>
      <w:r w:rsidRPr="00BB5A79">
        <w:rPr>
          <w:sz w:val="28"/>
          <w:szCs w:val="28"/>
        </w:rPr>
        <w:t>», 1991. - 181 с.</w:t>
      </w:r>
    </w:p>
    <w:p w:rsidR="00B32AF2" w:rsidRDefault="004672C1" w:rsidP="00BB5A79">
      <w:pPr>
        <w:pStyle w:val="a6"/>
        <w:numPr>
          <w:ilvl w:val="0"/>
          <w:numId w:val="3"/>
        </w:numPr>
        <w:spacing w:before="80"/>
        <w:ind w:left="-567" w:right="283" w:firstLine="567"/>
        <w:jc w:val="both"/>
        <w:rPr>
          <w:sz w:val="28"/>
          <w:szCs w:val="28"/>
        </w:rPr>
      </w:pPr>
      <w:r w:rsidRPr="00B32AF2">
        <w:rPr>
          <w:sz w:val="28"/>
          <w:szCs w:val="28"/>
        </w:rPr>
        <w:t xml:space="preserve"> </w:t>
      </w:r>
      <w:r w:rsidR="00B32AF2" w:rsidRPr="00B32AF2">
        <w:rPr>
          <w:sz w:val="28"/>
          <w:szCs w:val="28"/>
        </w:rPr>
        <w:t>Ким Д.П</w:t>
      </w:r>
      <w:r w:rsidRPr="00B32AF2">
        <w:rPr>
          <w:sz w:val="28"/>
          <w:szCs w:val="28"/>
        </w:rPr>
        <w:t xml:space="preserve">. Теория автоматического управления: </w:t>
      </w:r>
      <w:r w:rsidR="00B32AF2" w:rsidRPr="00B32AF2">
        <w:rPr>
          <w:sz w:val="28"/>
          <w:szCs w:val="28"/>
        </w:rPr>
        <w:t>Учебник</w:t>
      </w:r>
      <w:r w:rsidRPr="00B32AF2">
        <w:rPr>
          <w:sz w:val="28"/>
          <w:szCs w:val="28"/>
        </w:rPr>
        <w:t xml:space="preserve">. – </w:t>
      </w:r>
      <w:r w:rsidR="00B32AF2" w:rsidRPr="00B32AF2">
        <w:rPr>
          <w:sz w:val="28"/>
          <w:szCs w:val="28"/>
        </w:rPr>
        <w:t>М.:</w:t>
      </w:r>
      <w:proofErr w:type="spellStart"/>
      <w:r w:rsidR="00B32AF2" w:rsidRPr="00B32AF2">
        <w:rPr>
          <w:sz w:val="28"/>
          <w:szCs w:val="28"/>
        </w:rPr>
        <w:t>Физматлит</w:t>
      </w:r>
      <w:proofErr w:type="spellEnd"/>
      <w:r w:rsidRPr="00B32AF2">
        <w:rPr>
          <w:sz w:val="28"/>
          <w:szCs w:val="28"/>
        </w:rPr>
        <w:t>, 200</w:t>
      </w:r>
      <w:r w:rsidR="00B32AF2" w:rsidRPr="00B32AF2">
        <w:rPr>
          <w:sz w:val="28"/>
          <w:szCs w:val="28"/>
        </w:rPr>
        <w:t>3</w:t>
      </w:r>
      <w:r w:rsidRPr="00B32AF2">
        <w:rPr>
          <w:sz w:val="28"/>
          <w:szCs w:val="28"/>
        </w:rPr>
        <w:t xml:space="preserve"> - </w:t>
      </w:r>
      <w:r w:rsidR="00B32AF2" w:rsidRPr="00B32AF2">
        <w:rPr>
          <w:sz w:val="28"/>
          <w:szCs w:val="28"/>
        </w:rPr>
        <w:t>147</w:t>
      </w:r>
      <w:r w:rsidRPr="00B32AF2">
        <w:rPr>
          <w:sz w:val="28"/>
          <w:szCs w:val="28"/>
        </w:rPr>
        <w:t>с.</w:t>
      </w:r>
    </w:p>
    <w:p w:rsidR="00B32AF2" w:rsidRDefault="004672C1" w:rsidP="00BB5A79">
      <w:pPr>
        <w:pStyle w:val="a6"/>
        <w:numPr>
          <w:ilvl w:val="0"/>
          <w:numId w:val="3"/>
        </w:numPr>
        <w:spacing w:before="80"/>
        <w:ind w:left="-567" w:right="283" w:firstLine="567"/>
        <w:jc w:val="both"/>
        <w:rPr>
          <w:sz w:val="28"/>
          <w:szCs w:val="28"/>
        </w:rPr>
      </w:pPr>
      <w:r w:rsidRPr="00B32AF2">
        <w:rPr>
          <w:sz w:val="28"/>
          <w:szCs w:val="28"/>
        </w:rPr>
        <w:t xml:space="preserve"> Герман – Галкин С.Г. Компьютерное моделирование полупроводниковых систем в МАТ</w:t>
      </w:r>
      <w:r w:rsidRPr="00B32AF2">
        <w:rPr>
          <w:sz w:val="28"/>
          <w:szCs w:val="28"/>
          <w:lang w:val="en-US"/>
        </w:rPr>
        <w:t>LAB</w:t>
      </w:r>
      <w:r w:rsidRPr="00B32AF2">
        <w:rPr>
          <w:sz w:val="28"/>
          <w:szCs w:val="28"/>
        </w:rPr>
        <w:t xml:space="preserve"> 6.0: Учебное пособие. – СПб.: КОРОНА </w:t>
      </w:r>
      <w:proofErr w:type="spellStart"/>
      <w:r w:rsidRPr="00B32AF2">
        <w:rPr>
          <w:sz w:val="28"/>
          <w:szCs w:val="28"/>
        </w:rPr>
        <w:t>принт</w:t>
      </w:r>
      <w:proofErr w:type="spellEnd"/>
      <w:r w:rsidRPr="00B32AF2">
        <w:rPr>
          <w:sz w:val="28"/>
          <w:szCs w:val="28"/>
        </w:rPr>
        <w:t>, 2001 – 320 с.</w:t>
      </w:r>
    </w:p>
    <w:p w:rsidR="004672C1" w:rsidRPr="00B32AF2" w:rsidRDefault="004672C1" w:rsidP="00BB5A79">
      <w:pPr>
        <w:pStyle w:val="a6"/>
        <w:numPr>
          <w:ilvl w:val="0"/>
          <w:numId w:val="3"/>
        </w:numPr>
        <w:spacing w:before="80"/>
        <w:ind w:left="-567" w:right="283" w:firstLine="567"/>
        <w:jc w:val="both"/>
        <w:rPr>
          <w:sz w:val="28"/>
          <w:szCs w:val="28"/>
        </w:rPr>
      </w:pPr>
      <w:r w:rsidRPr="00882DCA">
        <w:rPr>
          <w:sz w:val="28"/>
          <w:szCs w:val="28"/>
        </w:rPr>
        <w:t xml:space="preserve"> </w:t>
      </w:r>
      <w:proofErr w:type="spellStart"/>
      <w:r w:rsidRPr="00B32AF2">
        <w:rPr>
          <w:sz w:val="28"/>
          <w:szCs w:val="28"/>
          <w:lang w:val="en-US"/>
        </w:rPr>
        <w:t>Galardini</w:t>
      </w:r>
      <w:proofErr w:type="spellEnd"/>
      <w:r w:rsidRPr="00B32AF2">
        <w:rPr>
          <w:sz w:val="28"/>
          <w:szCs w:val="28"/>
          <w:lang w:val="en-US"/>
        </w:rPr>
        <w:t xml:space="preserve"> D.G., </w:t>
      </w:r>
      <w:proofErr w:type="spellStart"/>
      <w:r w:rsidRPr="00B32AF2">
        <w:rPr>
          <w:sz w:val="28"/>
          <w:szCs w:val="28"/>
          <w:lang w:val="en-US"/>
        </w:rPr>
        <w:t>Nordin</w:t>
      </w:r>
      <w:proofErr w:type="spellEnd"/>
      <w:r w:rsidRPr="00B32AF2">
        <w:rPr>
          <w:sz w:val="28"/>
          <w:szCs w:val="28"/>
          <w:lang w:val="en-US"/>
        </w:rPr>
        <w:t xml:space="preserve"> M., </w:t>
      </w:r>
      <w:proofErr w:type="spellStart"/>
      <w:r w:rsidRPr="00B32AF2">
        <w:rPr>
          <w:sz w:val="28"/>
          <w:szCs w:val="28"/>
          <w:lang w:val="en-US"/>
        </w:rPr>
        <w:t>Gutman</w:t>
      </w:r>
      <w:proofErr w:type="spellEnd"/>
      <w:r w:rsidRPr="00B32AF2">
        <w:rPr>
          <w:sz w:val="28"/>
          <w:szCs w:val="28"/>
          <w:lang w:val="en-US"/>
        </w:rPr>
        <w:t xml:space="preserve"> P.O. Robust PI Tuning for an Elastic Two – Mass System // Proc. ECC</w:t>
      </w:r>
      <w:r w:rsidRPr="00B32AF2">
        <w:rPr>
          <w:sz w:val="28"/>
          <w:szCs w:val="28"/>
        </w:rPr>
        <w:t xml:space="preserve">-99 </w:t>
      </w:r>
      <w:r w:rsidRPr="00B32AF2">
        <w:rPr>
          <w:sz w:val="28"/>
          <w:szCs w:val="28"/>
          <w:lang w:val="en-US"/>
        </w:rPr>
        <w:t>Control</w:t>
      </w:r>
      <w:r w:rsidRPr="00B32AF2">
        <w:rPr>
          <w:sz w:val="28"/>
          <w:szCs w:val="28"/>
        </w:rPr>
        <w:t xml:space="preserve"> </w:t>
      </w:r>
      <w:r w:rsidRPr="00B32AF2">
        <w:rPr>
          <w:sz w:val="28"/>
          <w:szCs w:val="28"/>
          <w:lang w:val="en-US"/>
        </w:rPr>
        <w:t>System</w:t>
      </w:r>
      <w:r w:rsidRPr="00B32AF2">
        <w:rPr>
          <w:sz w:val="28"/>
          <w:szCs w:val="28"/>
        </w:rPr>
        <w:t xml:space="preserve"> </w:t>
      </w:r>
      <w:r w:rsidRPr="00B32AF2">
        <w:rPr>
          <w:sz w:val="28"/>
          <w:szCs w:val="28"/>
          <w:lang w:val="en-US"/>
        </w:rPr>
        <w:t>Conference</w:t>
      </w:r>
      <w:r w:rsidRPr="00B32AF2">
        <w:rPr>
          <w:sz w:val="28"/>
          <w:szCs w:val="28"/>
        </w:rPr>
        <w:t>.</w:t>
      </w:r>
    </w:p>
    <w:p w:rsidR="004672C1" w:rsidRPr="00BB5A79" w:rsidRDefault="004672C1" w:rsidP="00BB5A79">
      <w:pPr>
        <w:pStyle w:val="a4"/>
        <w:ind w:left="-567" w:right="283" w:firstLine="567"/>
        <w:jc w:val="both"/>
        <w:rPr>
          <w:szCs w:val="28"/>
        </w:rPr>
      </w:pPr>
    </w:p>
    <w:sectPr w:rsidR="004672C1" w:rsidRPr="00BB5A79">
      <w:footerReference w:type="default" r:id="rId182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F0E5F" w:rsidRDefault="00DF0E5F" w:rsidP="00DF0714">
      <w:pPr>
        <w:spacing w:after="0" w:line="240" w:lineRule="auto"/>
      </w:pPr>
      <w:r>
        <w:separator/>
      </w:r>
    </w:p>
  </w:endnote>
  <w:endnote w:type="continuationSeparator" w:id="0">
    <w:p w:rsidR="00DF0E5F" w:rsidRDefault="00DF0E5F" w:rsidP="00DF071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392930663"/>
      <w:docPartObj>
        <w:docPartGallery w:val="Page Numbers (Bottom of Page)"/>
        <w:docPartUnique/>
      </w:docPartObj>
    </w:sdtPr>
    <w:sdtEndPr/>
    <w:sdtContent>
      <w:p w:rsidR="00535C18" w:rsidRDefault="00535C18">
        <w:pPr>
          <w:pStyle w:val="ac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252DDB">
          <w:rPr>
            <w:noProof/>
          </w:rPr>
          <w:t>1</w:t>
        </w:r>
        <w:r>
          <w:fldChar w:fldCharType="end"/>
        </w:r>
      </w:p>
    </w:sdtContent>
  </w:sdt>
  <w:p w:rsidR="00535C18" w:rsidRDefault="00535C18">
    <w:pPr>
      <w:pStyle w:val="ac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F0E5F" w:rsidRDefault="00DF0E5F" w:rsidP="00DF0714">
      <w:pPr>
        <w:spacing w:after="0" w:line="240" w:lineRule="auto"/>
      </w:pPr>
      <w:r>
        <w:separator/>
      </w:r>
    </w:p>
  </w:footnote>
  <w:footnote w:type="continuationSeparator" w:id="0">
    <w:p w:rsidR="00DF0E5F" w:rsidRDefault="00DF0E5F" w:rsidP="00DF0714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D9A1CD7"/>
    <w:multiLevelType w:val="hybridMultilevel"/>
    <w:tmpl w:val="3E1C3C44"/>
    <w:lvl w:ilvl="0" w:tplc="041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1">
    <w:nsid w:val="310E115C"/>
    <w:multiLevelType w:val="singleLevel"/>
    <w:tmpl w:val="041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">
    <w:nsid w:val="3EF2185C"/>
    <w:multiLevelType w:val="multilevel"/>
    <w:tmpl w:val="041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3">
    <w:nsid w:val="65FF3181"/>
    <w:multiLevelType w:val="singleLevel"/>
    <w:tmpl w:val="04190017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D01F4"/>
    <w:rsid w:val="000B068C"/>
    <w:rsid w:val="000D7891"/>
    <w:rsid w:val="000E2141"/>
    <w:rsid w:val="00122344"/>
    <w:rsid w:val="00122C1A"/>
    <w:rsid w:val="00126265"/>
    <w:rsid w:val="00145770"/>
    <w:rsid w:val="00182957"/>
    <w:rsid w:val="00190C33"/>
    <w:rsid w:val="001B26EE"/>
    <w:rsid w:val="001C49A6"/>
    <w:rsid w:val="001C7A57"/>
    <w:rsid w:val="001D6990"/>
    <w:rsid w:val="001F6EF5"/>
    <w:rsid w:val="002442CC"/>
    <w:rsid w:val="00252DDB"/>
    <w:rsid w:val="00293006"/>
    <w:rsid w:val="002A1E53"/>
    <w:rsid w:val="002A7221"/>
    <w:rsid w:val="002D01F4"/>
    <w:rsid w:val="003072DD"/>
    <w:rsid w:val="0034259B"/>
    <w:rsid w:val="003B174D"/>
    <w:rsid w:val="00415D17"/>
    <w:rsid w:val="00447131"/>
    <w:rsid w:val="00450B26"/>
    <w:rsid w:val="004672C1"/>
    <w:rsid w:val="00480EA4"/>
    <w:rsid w:val="004C6807"/>
    <w:rsid w:val="00502EA6"/>
    <w:rsid w:val="0050794E"/>
    <w:rsid w:val="00535C18"/>
    <w:rsid w:val="005504A3"/>
    <w:rsid w:val="005B29EF"/>
    <w:rsid w:val="005F6BB7"/>
    <w:rsid w:val="006303E6"/>
    <w:rsid w:val="00647693"/>
    <w:rsid w:val="006723A2"/>
    <w:rsid w:val="006A1E82"/>
    <w:rsid w:val="006D36CF"/>
    <w:rsid w:val="006E1D13"/>
    <w:rsid w:val="006F5C8E"/>
    <w:rsid w:val="006F7F34"/>
    <w:rsid w:val="00701DB7"/>
    <w:rsid w:val="00702349"/>
    <w:rsid w:val="007627DD"/>
    <w:rsid w:val="007852A8"/>
    <w:rsid w:val="007A2362"/>
    <w:rsid w:val="007D20D4"/>
    <w:rsid w:val="00833A21"/>
    <w:rsid w:val="00836414"/>
    <w:rsid w:val="008760B0"/>
    <w:rsid w:val="00882DCA"/>
    <w:rsid w:val="008871E3"/>
    <w:rsid w:val="00893F26"/>
    <w:rsid w:val="008A079E"/>
    <w:rsid w:val="008B13F4"/>
    <w:rsid w:val="008B4104"/>
    <w:rsid w:val="009842FB"/>
    <w:rsid w:val="009A11B9"/>
    <w:rsid w:val="009B617B"/>
    <w:rsid w:val="009C3005"/>
    <w:rsid w:val="009D38E2"/>
    <w:rsid w:val="00A039C6"/>
    <w:rsid w:val="00A055F0"/>
    <w:rsid w:val="00A274F5"/>
    <w:rsid w:val="00A822AC"/>
    <w:rsid w:val="00AA25EB"/>
    <w:rsid w:val="00B32AF2"/>
    <w:rsid w:val="00B52E9C"/>
    <w:rsid w:val="00B84F47"/>
    <w:rsid w:val="00B9193B"/>
    <w:rsid w:val="00BA675F"/>
    <w:rsid w:val="00BB5A79"/>
    <w:rsid w:val="00BB7320"/>
    <w:rsid w:val="00BB75D2"/>
    <w:rsid w:val="00C14A2A"/>
    <w:rsid w:val="00C21235"/>
    <w:rsid w:val="00C40B7E"/>
    <w:rsid w:val="00C43264"/>
    <w:rsid w:val="00C56878"/>
    <w:rsid w:val="00D32C65"/>
    <w:rsid w:val="00D4273E"/>
    <w:rsid w:val="00D648B8"/>
    <w:rsid w:val="00D74F93"/>
    <w:rsid w:val="00DC4867"/>
    <w:rsid w:val="00DF0714"/>
    <w:rsid w:val="00DF0E5F"/>
    <w:rsid w:val="00E11878"/>
    <w:rsid w:val="00E447E1"/>
    <w:rsid w:val="00E734C8"/>
    <w:rsid w:val="00EC3D89"/>
    <w:rsid w:val="00F014E9"/>
    <w:rsid w:val="00F13414"/>
    <w:rsid w:val="00F25795"/>
    <w:rsid w:val="00F66DF8"/>
    <w:rsid w:val="00F706CB"/>
    <w:rsid w:val="00FA6674"/>
    <w:rsid w:val="00FB568D"/>
    <w:rsid w:val="00FE3D5A"/>
    <w:rsid w:val="00FF566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11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34259B"/>
    <w:pPr>
      <w:ind w:left="720"/>
      <w:contextualSpacing/>
    </w:pPr>
  </w:style>
  <w:style w:type="paragraph" w:styleId="a4">
    <w:name w:val="Body Text Indent"/>
    <w:basedOn w:val="a"/>
    <w:link w:val="a5"/>
    <w:rsid w:val="00C21235"/>
    <w:pPr>
      <w:spacing w:after="0" w:line="240" w:lineRule="auto"/>
      <w:ind w:firstLine="720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a5">
    <w:name w:val="Основной текст с отступом Знак"/>
    <w:basedOn w:val="a0"/>
    <w:link w:val="a4"/>
    <w:rsid w:val="00C21235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6">
    <w:name w:val="footnote text"/>
    <w:basedOn w:val="a"/>
    <w:link w:val="a7"/>
    <w:semiHidden/>
    <w:rsid w:val="004672C1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7">
    <w:name w:val="Текст сноски Знак"/>
    <w:basedOn w:val="a0"/>
    <w:link w:val="a6"/>
    <w:semiHidden/>
    <w:rsid w:val="004672C1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2">
    <w:name w:val="Body Text Indent 2"/>
    <w:basedOn w:val="a"/>
    <w:link w:val="20"/>
    <w:uiPriority w:val="99"/>
    <w:semiHidden/>
    <w:unhideWhenUsed/>
    <w:rsid w:val="00D4273E"/>
    <w:pPr>
      <w:spacing w:after="120" w:line="480" w:lineRule="auto"/>
      <w:ind w:left="283"/>
    </w:pPr>
  </w:style>
  <w:style w:type="character" w:customStyle="1" w:styleId="20">
    <w:name w:val="Основной текст с отступом 2 Знак"/>
    <w:basedOn w:val="a0"/>
    <w:link w:val="2"/>
    <w:uiPriority w:val="99"/>
    <w:semiHidden/>
    <w:rsid w:val="00D4273E"/>
  </w:style>
  <w:style w:type="paragraph" w:styleId="a8">
    <w:name w:val="Balloon Text"/>
    <w:basedOn w:val="a"/>
    <w:link w:val="a9"/>
    <w:uiPriority w:val="99"/>
    <w:semiHidden/>
    <w:unhideWhenUsed/>
    <w:rsid w:val="0012626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uiPriority w:val="99"/>
    <w:semiHidden/>
    <w:rsid w:val="00126265"/>
    <w:rPr>
      <w:rFonts w:ascii="Tahoma" w:hAnsi="Tahoma" w:cs="Tahoma"/>
      <w:sz w:val="16"/>
      <w:szCs w:val="16"/>
    </w:rPr>
  </w:style>
  <w:style w:type="paragraph" w:styleId="aa">
    <w:name w:val="header"/>
    <w:basedOn w:val="a"/>
    <w:link w:val="ab"/>
    <w:uiPriority w:val="99"/>
    <w:unhideWhenUsed/>
    <w:rsid w:val="00DF0714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Верхний колонтитул Знак"/>
    <w:basedOn w:val="a0"/>
    <w:link w:val="aa"/>
    <w:uiPriority w:val="99"/>
    <w:rsid w:val="00DF0714"/>
  </w:style>
  <w:style w:type="paragraph" w:styleId="ac">
    <w:name w:val="footer"/>
    <w:basedOn w:val="a"/>
    <w:link w:val="ad"/>
    <w:uiPriority w:val="99"/>
    <w:unhideWhenUsed/>
    <w:rsid w:val="00DF0714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d">
    <w:name w:val="Нижний колонтитул Знак"/>
    <w:basedOn w:val="a0"/>
    <w:link w:val="ac"/>
    <w:uiPriority w:val="99"/>
    <w:rsid w:val="00DF0714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34259B"/>
    <w:pPr>
      <w:ind w:left="720"/>
      <w:contextualSpacing/>
    </w:pPr>
  </w:style>
  <w:style w:type="paragraph" w:styleId="a4">
    <w:name w:val="Body Text Indent"/>
    <w:basedOn w:val="a"/>
    <w:link w:val="a5"/>
    <w:rsid w:val="00C21235"/>
    <w:pPr>
      <w:spacing w:after="0" w:line="240" w:lineRule="auto"/>
      <w:ind w:firstLine="720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a5">
    <w:name w:val="Основной текст с отступом Знак"/>
    <w:basedOn w:val="a0"/>
    <w:link w:val="a4"/>
    <w:rsid w:val="00C21235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6">
    <w:name w:val="footnote text"/>
    <w:basedOn w:val="a"/>
    <w:link w:val="a7"/>
    <w:semiHidden/>
    <w:rsid w:val="004672C1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7">
    <w:name w:val="Текст сноски Знак"/>
    <w:basedOn w:val="a0"/>
    <w:link w:val="a6"/>
    <w:semiHidden/>
    <w:rsid w:val="004672C1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2">
    <w:name w:val="Body Text Indent 2"/>
    <w:basedOn w:val="a"/>
    <w:link w:val="20"/>
    <w:uiPriority w:val="99"/>
    <w:semiHidden/>
    <w:unhideWhenUsed/>
    <w:rsid w:val="00D4273E"/>
    <w:pPr>
      <w:spacing w:after="120" w:line="480" w:lineRule="auto"/>
      <w:ind w:left="283"/>
    </w:pPr>
  </w:style>
  <w:style w:type="character" w:customStyle="1" w:styleId="20">
    <w:name w:val="Основной текст с отступом 2 Знак"/>
    <w:basedOn w:val="a0"/>
    <w:link w:val="2"/>
    <w:uiPriority w:val="99"/>
    <w:semiHidden/>
    <w:rsid w:val="00D4273E"/>
  </w:style>
  <w:style w:type="paragraph" w:styleId="a8">
    <w:name w:val="Balloon Text"/>
    <w:basedOn w:val="a"/>
    <w:link w:val="a9"/>
    <w:uiPriority w:val="99"/>
    <w:semiHidden/>
    <w:unhideWhenUsed/>
    <w:rsid w:val="0012626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uiPriority w:val="99"/>
    <w:semiHidden/>
    <w:rsid w:val="00126265"/>
    <w:rPr>
      <w:rFonts w:ascii="Tahoma" w:hAnsi="Tahoma" w:cs="Tahoma"/>
      <w:sz w:val="16"/>
      <w:szCs w:val="16"/>
    </w:rPr>
  </w:style>
  <w:style w:type="paragraph" w:styleId="aa">
    <w:name w:val="header"/>
    <w:basedOn w:val="a"/>
    <w:link w:val="ab"/>
    <w:uiPriority w:val="99"/>
    <w:unhideWhenUsed/>
    <w:rsid w:val="00DF0714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Верхний колонтитул Знак"/>
    <w:basedOn w:val="a0"/>
    <w:link w:val="aa"/>
    <w:uiPriority w:val="99"/>
    <w:rsid w:val="00DF0714"/>
  </w:style>
  <w:style w:type="paragraph" w:styleId="ac">
    <w:name w:val="footer"/>
    <w:basedOn w:val="a"/>
    <w:link w:val="ad"/>
    <w:uiPriority w:val="99"/>
    <w:unhideWhenUsed/>
    <w:rsid w:val="00DF0714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d">
    <w:name w:val="Нижний колонтитул Знак"/>
    <w:basedOn w:val="a0"/>
    <w:link w:val="ac"/>
    <w:uiPriority w:val="99"/>
    <w:rsid w:val="00DF071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image" Target="media/image59.wmf"/><Relationship Id="rId21" Type="http://schemas.openxmlformats.org/officeDocument/2006/relationships/image" Target="media/image8.wmf"/><Relationship Id="rId42" Type="http://schemas.openxmlformats.org/officeDocument/2006/relationships/image" Target="media/image18.wmf"/><Relationship Id="rId47" Type="http://schemas.openxmlformats.org/officeDocument/2006/relationships/oleObject" Target="embeddings/oleObject19.bin"/><Relationship Id="rId63" Type="http://schemas.openxmlformats.org/officeDocument/2006/relationships/image" Target="media/image29.png"/><Relationship Id="rId68" Type="http://schemas.openxmlformats.org/officeDocument/2006/relationships/oleObject" Target="embeddings/oleObject28.bin"/><Relationship Id="rId84" Type="http://schemas.openxmlformats.org/officeDocument/2006/relationships/oleObject" Target="embeddings/oleObject35.bin"/><Relationship Id="rId89" Type="http://schemas.openxmlformats.org/officeDocument/2006/relationships/oleObject" Target="embeddings/oleObject38.bin"/><Relationship Id="rId112" Type="http://schemas.openxmlformats.org/officeDocument/2006/relationships/image" Target="media/image56.png"/><Relationship Id="rId133" Type="http://schemas.openxmlformats.org/officeDocument/2006/relationships/oleObject" Target="embeddings/oleObject59.bin"/><Relationship Id="rId138" Type="http://schemas.openxmlformats.org/officeDocument/2006/relationships/image" Target="media/image69.wmf"/><Relationship Id="rId154" Type="http://schemas.openxmlformats.org/officeDocument/2006/relationships/image" Target="media/image77.wmf"/><Relationship Id="rId159" Type="http://schemas.openxmlformats.org/officeDocument/2006/relationships/oleObject" Target="embeddings/oleObject72.bin"/><Relationship Id="rId175" Type="http://schemas.openxmlformats.org/officeDocument/2006/relationships/oleObject" Target="embeddings/oleObject80.bin"/><Relationship Id="rId170" Type="http://schemas.openxmlformats.org/officeDocument/2006/relationships/image" Target="media/image85.wmf"/><Relationship Id="rId16" Type="http://schemas.openxmlformats.org/officeDocument/2006/relationships/oleObject" Target="embeddings/oleObject3.bin"/><Relationship Id="rId107" Type="http://schemas.openxmlformats.org/officeDocument/2006/relationships/oleObject" Target="embeddings/oleObject47.bin"/><Relationship Id="rId11" Type="http://schemas.openxmlformats.org/officeDocument/2006/relationships/image" Target="media/image3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4.bin"/><Relationship Id="rId53" Type="http://schemas.openxmlformats.org/officeDocument/2006/relationships/image" Target="media/image24.wmf"/><Relationship Id="rId58" Type="http://schemas.openxmlformats.org/officeDocument/2006/relationships/oleObject" Target="embeddings/oleObject24.bin"/><Relationship Id="rId74" Type="http://schemas.openxmlformats.org/officeDocument/2006/relationships/oleObject" Target="embeddings/oleObject31.bin"/><Relationship Id="rId79" Type="http://schemas.openxmlformats.org/officeDocument/2006/relationships/image" Target="media/image39.wmf"/><Relationship Id="rId102" Type="http://schemas.openxmlformats.org/officeDocument/2006/relationships/image" Target="media/image50.wmf"/><Relationship Id="rId123" Type="http://schemas.openxmlformats.org/officeDocument/2006/relationships/image" Target="media/image62.wmf"/><Relationship Id="rId128" Type="http://schemas.openxmlformats.org/officeDocument/2006/relationships/image" Target="media/image64.wmf"/><Relationship Id="rId144" Type="http://schemas.openxmlformats.org/officeDocument/2006/relationships/image" Target="media/image72.wmf"/><Relationship Id="rId149" Type="http://schemas.openxmlformats.org/officeDocument/2006/relationships/oleObject" Target="embeddings/oleObject67.bin"/><Relationship Id="rId5" Type="http://schemas.openxmlformats.org/officeDocument/2006/relationships/settings" Target="settings.xml"/><Relationship Id="rId90" Type="http://schemas.openxmlformats.org/officeDocument/2006/relationships/image" Target="media/image44.wmf"/><Relationship Id="rId95" Type="http://schemas.openxmlformats.org/officeDocument/2006/relationships/oleObject" Target="embeddings/oleObject41.bin"/><Relationship Id="rId160" Type="http://schemas.openxmlformats.org/officeDocument/2006/relationships/image" Target="media/image80.wmf"/><Relationship Id="rId165" Type="http://schemas.openxmlformats.org/officeDocument/2006/relationships/oleObject" Target="embeddings/oleObject75.bin"/><Relationship Id="rId181" Type="http://schemas.openxmlformats.org/officeDocument/2006/relationships/oleObject" Target="embeddings/oleObject84.bin"/><Relationship Id="rId22" Type="http://schemas.openxmlformats.org/officeDocument/2006/relationships/oleObject" Target="embeddings/oleObject6.bin"/><Relationship Id="rId27" Type="http://schemas.openxmlformats.org/officeDocument/2006/relationships/oleObject" Target="embeddings/oleObject9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1.wmf"/><Relationship Id="rId64" Type="http://schemas.openxmlformats.org/officeDocument/2006/relationships/image" Target="media/image30.wmf"/><Relationship Id="rId69" Type="http://schemas.openxmlformats.org/officeDocument/2006/relationships/image" Target="media/image33.wmf"/><Relationship Id="rId113" Type="http://schemas.openxmlformats.org/officeDocument/2006/relationships/image" Target="media/image57.wmf"/><Relationship Id="rId118" Type="http://schemas.openxmlformats.org/officeDocument/2006/relationships/oleObject" Target="embeddings/oleObject51.bin"/><Relationship Id="rId134" Type="http://schemas.openxmlformats.org/officeDocument/2006/relationships/image" Target="media/image67.wmf"/><Relationship Id="rId139" Type="http://schemas.openxmlformats.org/officeDocument/2006/relationships/oleObject" Target="embeddings/oleObject62.bin"/><Relationship Id="rId80" Type="http://schemas.openxmlformats.org/officeDocument/2006/relationships/oleObject" Target="embeddings/oleObject33.bin"/><Relationship Id="rId85" Type="http://schemas.openxmlformats.org/officeDocument/2006/relationships/image" Target="media/image42.wmf"/><Relationship Id="rId150" Type="http://schemas.openxmlformats.org/officeDocument/2006/relationships/image" Target="media/image75.wmf"/><Relationship Id="rId155" Type="http://schemas.openxmlformats.org/officeDocument/2006/relationships/oleObject" Target="embeddings/oleObject70.bin"/><Relationship Id="rId171" Type="http://schemas.openxmlformats.org/officeDocument/2006/relationships/oleObject" Target="embeddings/oleObject78.bin"/><Relationship Id="rId176" Type="http://schemas.openxmlformats.org/officeDocument/2006/relationships/oleObject" Target="embeddings/oleObject81.bin"/><Relationship Id="rId12" Type="http://schemas.openxmlformats.org/officeDocument/2006/relationships/oleObject" Target="embeddings/oleObject1.bin"/><Relationship Id="rId17" Type="http://schemas.openxmlformats.org/officeDocument/2006/relationships/image" Target="media/image6.wmf"/><Relationship Id="rId33" Type="http://schemas.openxmlformats.org/officeDocument/2006/relationships/oleObject" Target="embeddings/oleObject12.bin"/><Relationship Id="rId38" Type="http://schemas.openxmlformats.org/officeDocument/2006/relationships/image" Target="media/image16.wmf"/><Relationship Id="rId59" Type="http://schemas.openxmlformats.org/officeDocument/2006/relationships/image" Target="media/image27.wmf"/><Relationship Id="rId103" Type="http://schemas.openxmlformats.org/officeDocument/2006/relationships/oleObject" Target="embeddings/oleObject45.bin"/><Relationship Id="rId108" Type="http://schemas.openxmlformats.org/officeDocument/2006/relationships/image" Target="media/image53.wmf"/><Relationship Id="rId124" Type="http://schemas.openxmlformats.org/officeDocument/2006/relationships/oleObject" Target="embeddings/oleObject54.bin"/><Relationship Id="rId129" Type="http://schemas.openxmlformats.org/officeDocument/2006/relationships/oleObject" Target="embeddings/oleObject57.bin"/><Relationship Id="rId54" Type="http://schemas.openxmlformats.org/officeDocument/2006/relationships/oleObject" Target="embeddings/oleObject22.bin"/><Relationship Id="rId70" Type="http://schemas.openxmlformats.org/officeDocument/2006/relationships/oleObject" Target="embeddings/oleObject29.bin"/><Relationship Id="rId75" Type="http://schemas.openxmlformats.org/officeDocument/2006/relationships/image" Target="media/image36.png"/><Relationship Id="rId91" Type="http://schemas.openxmlformats.org/officeDocument/2006/relationships/oleObject" Target="embeddings/oleObject39.bin"/><Relationship Id="rId96" Type="http://schemas.openxmlformats.org/officeDocument/2006/relationships/image" Target="media/image47.wmf"/><Relationship Id="rId140" Type="http://schemas.openxmlformats.org/officeDocument/2006/relationships/image" Target="media/image70.wmf"/><Relationship Id="rId145" Type="http://schemas.openxmlformats.org/officeDocument/2006/relationships/oleObject" Target="embeddings/oleObject65.bin"/><Relationship Id="rId161" Type="http://schemas.openxmlformats.org/officeDocument/2006/relationships/oleObject" Target="embeddings/oleObject73.bin"/><Relationship Id="rId166" Type="http://schemas.openxmlformats.org/officeDocument/2006/relationships/image" Target="media/image83.wmf"/><Relationship Id="rId182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3" Type="http://schemas.openxmlformats.org/officeDocument/2006/relationships/image" Target="media/image9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0.bin"/><Relationship Id="rId114" Type="http://schemas.openxmlformats.org/officeDocument/2006/relationships/oleObject" Target="embeddings/oleObject49.bin"/><Relationship Id="rId119" Type="http://schemas.openxmlformats.org/officeDocument/2006/relationships/image" Target="media/image60.wmf"/><Relationship Id="rId44" Type="http://schemas.openxmlformats.org/officeDocument/2006/relationships/image" Target="media/image19.wmf"/><Relationship Id="rId60" Type="http://schemas.openxmlformats.org/officeDocument/2006/relationships/oleObject" Target="embeddings/oleObject25.bin"/><Relationship Id="rId65" Type="http://schemas.openxmlformats.org/officeDocument/2006/relationships/image" Target="media/image31.wmf"/><Relationship Id="rId81" Type="http://schemas.openxmlformats.org/officeDocument/2006/relationships/image" Target="media/image40.wmf"/><Relationship Id="rId86" Type="http://schemas.openxmlformats.org/officeDocument/2006/relationships/oleObject" Target="embeddings/oleObject36.bin"/><Relationship Id="rId130" Type="http://schemas.openxmlformats.org/officeDocument/2006/relationships/image" Target="media/image65.wmf"/><Relationship Id="rId135" Type="http://schemas.openxmlformats.org/officeDocument/2006/relationships/oleObject" Target="embeddings/oleObject60.bin"/><Relationship Id="rId151" Type="http://schemas.openxmlformats.org/officeDocument/2006/relationships/oleObject" Target="embeddings/oleObject68.bin"/><Relationship Id="rId156" Type="http://schemas.openxmlformats.org/officeDocument/2006/relationships/image" Target="media/image78.wmf"/><Relationship Id="rId177" Type="http://schemas.openxmlformats.org/officeDocument/2006/relationships/oleObject" Target="embeddings/oleObject82.bin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72" Type="http://schemas.openxmlformats.org/officeDocument/2006/relationships/image" Target="media/image86.wmf"/><Relationship Id="rId180" Type="http://schemas.openxmlformats.org/officeDocument/2006/relationships/image" Target="media/image89.wmf"/><Relationship Id="rId13" Type="http://schemas.openxmlformats.org/officeDocument/2006/relationships/image" Target="media/image4.wmf"/><Relationship Id="rId18" Type="http://schemas.openxmlformats.org/officeDocument/2006/relationships/oleObject" Target="embeddings/oleObject4.bin"/><Relationship Id="rId39" Type="http://schemas.openxmlformats.org/officeDocument/2006/relationships/oleObject" Target="embeddings/oleObject15.bin"/><Relationship Id="rId109" Type="http://schemas.openxmlformats.org/officeDocument/2006/relationships/oleObject" Target="embeddings/oleObject48.bin"/><Relationship Id="rId34" Type="http://schemas.openxmlformats.org/officeDocument/2006/relationships/image" Target="media/image14.wmf"/><Relationship Id="rId50" Type="http://schemas.openxmlformats.org/officeDocument/2006/relationships/image" Target="media/image22.png"/><Relationship Id="rId55" Type="http://schemas.openxmlformats.org/officeDocument/2006/relationships/image" Target="media/image25.wmf"/><Relationship Id="rId76" Type="http://schemas.openxmlformats.org/officeDocument/2006/relationships/image" Target="media/image37.wmf"/><Relationship Id="rId97" Type="http://schemas.openxmlformats.org/officeDocument/2006/relationships/oleObject" Target="embeddings/oleObject42.bin"/><Relationship Id="rId104" Type="http://schemas.openxmlformats.org/officeDocument/2006/relationships/image" Target="media/image51.wmf"/><Relationship Id="rId120" Type="http://schemas.openxmlformats.org/officeDocument/2006/relationships/oleObject" Target="embeddings/oleObject52.bin"/><Relationship Id="rId125" Type="http://schemas.openxmlformats.org/officeDocument/2006/relationships/image" Target="media/image63.wmf"/><Relationship Id="rId141" Type="http://schemas.openxmlformats.org/officeDocument/2006/relationships/oleObject" Target="embeddings/oleObject63.bin"/><Relationship Id="rId146" Type="http://schemas.openxmlformats.org/officeDocument/2006/relationships/image" Target="media/image73.wmf"/><Relationship Id="rId167" Type="http://schemas.openxmlformats.org/officeDocument/2006/relationships/oleObject" Target="embeddings/oleObject76.bin"/><Relationship Id="rId7" Type="http://schemas.openxmlformats.org/officeDocument/2006/relationships/footnotes" Target="footnotes.xml"/><Relationship Id="rId71" Type="http://schemas.openxmlformats.org/officeDocument/2006/relationships/image" Target="media/image34.wmf"/><Relationship Id="rId92" Type="http://schemas.openxmlformats.org/officeDocument/2006/relationships/image" Target="media/image45.wmf"/><Relationship Id="rId162" Type="http://schemas.openxmlformats.org/officeDocument/2006/relationships/image" Target="media/image81.wmf"/><Relationship Id="rId183" Type="http://schemas.openxmlformats.org/officeDocument/2006/relationships/fontTable" Target="fontTable.xml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4" Type="http://schemas.openxmlformats.org/officeDocument/2006/relationships/oleObject" Target="embeddings/oleObject7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8.bin"/><Relationship Id="rId66" Type="http://schemas.openxmlformats.org/officeDocument/2006/relationships/oleObject" Target="embeddings/oleObject27.bin"/><Relationship Id="rId87" Type="http://schemas.openxmlformats.org/officeDocument/2006/relationships/oleObject" Target="embeddings/oleObject37.bin"/><Relationship Id="rId110" Type="http://schemas.openxmlformats.org/officeDocument/2006/relationships/image" Target="media/image54.png"/><Relationship Id="rId115" Type="http://schemas.openxmlformats.org/officeDocument/2006/relationships/image" Target="media/image58.wmf"/><Relationship Id="rId131" Type="http://schemas.openxmlformats.org/officeDocument/2006/relationships/oleObject" Target="embeddings/oleObject58.bin"/><Relationship Id="rId136" Type="http://schemas.openxmlformats.org/officeDocument/2006/relationships/image" Target="media/image68.wmf"/><Relationship Id="rId157" Type="http://schemas.openxmlformats.org/officeDocument/2006/relationships/oleObject" Target="embeddings/oleObject71.bin"/><Relationship Id="rId178" Type="http://schemas.openxmlformats.org/officeDocument/2006/relationships/image" Target="media/image88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4.bin"/><Relationship Id="rId152" Type="http://schemas.openxmlformats.org/officeDocument/2006/relationships/image" Target="media/image76.wmf"/><Relationship Id="rId173" Type="http://schemas.openxmlformats.org/officeDocument/2006/relationships/oleObject" Target="embeddings/oleObject79.bin"/><Relationship Id="rId19" Type="http://schemas.openxmlformats.org/officeDocument/2006/relationships/image" Target="media/image7.wmf"/><Relationship Id="rId14" Type="http://schemas.openxmlformats.org/officeDocument/2006/relationships/oleObject" Target="embeddings/oleObject2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3.bin"/><Relationship Id="rId56" Type="http://schemas.openxmlformats.org/officeDocument/2006/relationships/oleObject" Target="embeddings/oleObject23.bin"/><Relationship Id="rId77" Type="http://schemas.openxmlformats.org/officeDocument/2006/relationships/oleObject" Target="embeddings/oleObject32.bin"/><Relationship Id="rId100" Type="http://schemas.openxmlformats.org/officeDocument/2006/relationships/image" Target="media/image49.wmf"/><Relationship Id="rId105" Type="http://schemas.openxmlformats.org/officeDocument/2006/relationships/oleObject" Target="embeddings/oleObject46.bin"/><Relationship Id="rId126" Type="http://schemas.openxmlformats.org/officeDocument/2006/relationships/oleObject" Target="embeddings/oleObject55.bin"/><Relationship Id="rId147" Type="http://schemas.openxmlformats.org/officeDocument/2006/relationships/oleObject" Target="embeddings/oleObject66.bin"/><Relationship Id="rId168" Type="http://schemas.openxmlformats.org/officeDocument/2006/relationships/image" Target="media/image84.wmf"/><Relationship Id="rId8" Type="http://schemas.openxmlformats.org/officeDocument/2006/relationships/endnotes" Target="endnotes.xml"/><Relationship Id="rId51" Type="http://schemas.openxmlformats.org/officeDocument/2006/relationships/image" Target="media/image23.wmf"/><Relationship Id="rId72" Type="http://schemas.openxmlformats.org/officeDocument/2006/relationships/oleObject" Target="embeddings/oleObject30.bin"/><Relationship Id="rId93" Type="http://schemas.openxmlformats.org/officeDocument/2006/relationships/oleObject" Target="embeddings/oleObject40.bin"/><Relationship Id="rId98" Type="http://schemas.openxmlformats.org/officeDocument/2006/relationships/image" Target="media/image48.wmf"/><Relationship Id="rId121" Type="http://schemas.openxmlformats.org/officeDocument/2006/relationships/image" Target="media/image61.wmf"/><Relationship Id="rId142" Type="http://schemas.openxmlformats.org/officeDocument/2006/relationships/image" Target="media/image71.wmf"/><Relationship Id="rId163" Type="http://schemas.openxmlformats.org/officeDocument/2006/relationships/oleObject" Target="embeddings/oleObject74.bin"/><Relationship Id="rId184" Type="http://schemas.openxmlformats.org/officeDocument/2006/relationships/theme" Target="theme/theme1.xml"/><Relationship Id="rId3" Type="http://schemas.openxmlformats.org/officeDocument/2006/relationships/styles" Target="styles.xml"/><Relationship Id="rId25" Type="http://schemas.openxmlformats.org/officeDocument/2006/relationships/oleObject" Target="embeddings/oleObject8.bin"/><Relationship Id="rId46" Type="http://schemas.openxmlformats.org/officeDocument/2006/relationships/image" Target="media/image20.wmf"/><Relationship Id="rId67" Type="http://schemas.openxmlformats.org/officeDocument/2006/relationships/image" Target="media/image32.wmf"/><Relationship Id="rId116" Type="http://schemas.openxmlformats.org/officeDocument/2006/relationships/oleObject" Target="embeddings/oleObject50.bin"/><Relationship Id="rId137" Type="http://schemas.openxmlformats.org/officeDocument/2006/relationships/oleObject" Target="embeddings/oleObject61.bin"/><Relationship Id="rId158" Type="http://schemas.openxmlformats.org/officeDocument/2006/relationships/image" Target="media/image79.wmf"/><Relationship Id="rId20" Type="http://schemas.openxmlformats.org/officeDocument/2006/relationships/oleObject" Target="embeddings/oleObject5.bin"/><Relationship Id="rId41" Type="http://schemas.openxmlformats.org/officeDocument/2006/relationships/oleObject" Target="embeddings/oleObject16.bin"/><Relationship Id="rId62" Type="http://schemas.openxmlformats.org/officeDocument/2006/relationships/oleObject" Target="embeddings/oleObject26.bin"/><Relationship Id="rId83" Type="http://schemas.openxmlformats.org/officeDocument/2006/relationships/image" Target="media/image41.wmf"/><Relationship Id="rId88" Type="http://schemas.openxmlformats.org/officeDocument/2006/relationships/image" Target="media/image43.wmf"/><Relationship Id="rId111" Type="http://schemas.openxmlformats.org/officeDocument/2006/relationships/image" Target="media/image55.png"/><Relationship Id="rId132" Type="http://schemas.openxmlformats.org/officeDocument/2006/relationships/image" Target="media/image66.wmf"/><Relationship Id="rId153" Type="http://schemas.openxmlformats.org/officeDocument/2006/relationships/oleObject" Target="embeddings/oleObject69.bin"/><Relationship Id="rId174" Type="http://schemas.openxmlformats.org/officeDocument/2006/relationships/image" Target="media/image87.wmf"/><Relationship Id="rId179" Type="http://schemas.openxmlformats.org/officeDocument/2006/relationships/oleObject" Target="embeddings/oleObject83.bin"/><Relationship Id="rId15" Type="http://schemas.openxmlformats.org/officeDocument/2006/relationships/image" Target="media/image5.wmf"/><Relationship Id="rId36" Type="http://schemas.openxmlformats.org/officeDocument/2006/relationships/image" Target="media/image15.wmf"/><Relationship Id="rId57" Type="http://schemas.openxmlformats.org/officeDocument/2006/relationships/image" Target="media/image26.wmf"/><Relationship Id="rId106" Type="http://schemas.openxmlformats.org/officeDocument/2006/relationships/image" Target="media/image52.wmf"/><Relationship Id="rId127" Type="http://schemas.openxmlformats.org/officeDocument/2006/relationships/oleObject" Target="embeddings/oleObject56.bin"/><Relationship Id="rId10" Type="http://schemas.openxmlformats.org/officeDocument/2006/relationships/image" Target="media/image2.png"/><Relationship Id="rId31" Type="http://schemas.openxmlformats.org/officeDocument/2006/relationships/oleObject" Target="embeddings/oleObject11.bin"/><Relationship Id="rId52" Type="http://schemas.openxmlformats.org/officeDocument/2006/relationships/oleObject" Target="embeddings/oleObject21.bin"/><Relationship Id="rId73" Type="http://schemas.openxmlformats.org/officeDocument/2006/relationships/image" Target="media/image35.wmf"/><Relationship Id="rId78" Type="http://schemas.openxmlformats.org/officeDocument/2006/relationships/image" Target="media/image38.png"/><Relationship Id="rId94" Type="http://schemas.openxmlformats.org/officeDocument/2006/relationships/image" Target="media/image46.wmf"/><Relationship Id="rId99" Type="http://schemas.openxmlformats.org/officeDocument/2006/relationships/oleObject" Target="embeddings/oleObject43.bin"/><Relationship Id="rId101" Type="http://schemas.openxmlformats.org/officeDocument/2006/relationships/oleObject" Target="embeddings/oleObject44.bin"/><Relationship Id="rId122" Type="http://schemas.openxmlformats.org/officeDocument/2006/relationships/oleObject" Target="embeddings/oleObject53.bin"/><Relationship Id="rId143" Type="http://schemas.openxmlformats.org/officeDocument/2006/relationships/oleObject" Target="embeddings/oleObject64.bin"/><Relationship Id="rId148" Type="http://schemas.openxmlformats.org/officeDocument/2006/relationships/image" Target="media/image74.wmf"/><Relationship Id="rId164" Type="http://schemas.openxmlformats.org/officeDocument/2006/relationships/image" Target="media/image82.wmf"/><Relationship Id="rId169" Type="http://schemas.openxmlformats.org/officeDocument/2006/relationships/oleObject" Target="embeddings/oleObject77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E5353F7-D7ED-4BA8-BACF-9B72C8D455E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52</TotalTime>
  <Pages>15</Pages>
  <Words>3735</Words>
  <Characters>21294</Characters>
  <Application>Microsoft Office Word</Application>
  <DocSecurity>0</DocSecurity>
  <Lines>177</Lines>
  <Paragraphs>4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98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RINA</dc:creator>
  <cp:keywords/>
  <dc:description/>
  <cp:lastModifiedBy>mvc</cp:lastModifiedBy>
  <cp:revision>80</cp:revision>
  <dcterms:created xsi:type="dcterms:W3CDTF">2014-04-29T08:42:00Z</dcterms:created>
  <dcterms:modified xsi:type="dcterms:W3CDTF">2016-06-25T14:37:00Z</dcterms:modified>
</cp:coreProperties>
</file>